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57" r:id="rId3"/>
    <p:sldId id="260" r:id="rId4"/>
    <p:sldId id="261" r:id="rId5"/>
    <p:sldId id="262" r:id="rId6"/>
    <p:sldId id="259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011" autoAdjust="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0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DAC5D3-0201-4FC6-9716-9851F8F934F2}" type="datetimeFigureOut">
              <a:rPr lang="en-US" smtClean="0"/>
              <a:pPr/>
              <a:t>09-May-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B6E1AC-EC6E-4E00-93D8-15D3DE631EA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26097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B6E1AC-EC6E-4E00-93D8-15D3DE631EA6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768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9-May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9-May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9-May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9-May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9-May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9-May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9-May-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9-May-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9-May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9-May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9-May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09-May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image" Target="../media/image7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1.wmf"/><Relationship Id="rId5" Type="http://schemas.openxmlformats.org/officeDocument/2006/relationships/image" Target="../media/image7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2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4.bin"/><Relationship Id="rId4" Type="http://schemas.openxmlformats.org/officeDocument/2006/relationships/image" Target="../media/image9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orizontal Scroll 3"/>
          <p:cNvSpPr/>
          <p:nvPr/>
        </p:nvSpPr>
        <p:spPr>
          <a:xfrm>
            <a:off x="2667000" y="0"/>
            <a:ext cx="4648200" cy="2057400"/>
          </a:xfrm>
          <a:prstGeom prst="horizontalScroll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429000" y="381000"/>
            <a:ext cx="3429000" cy="1200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7200" dirty="0" err="1" smtClean="0">
                <a:latin typeface="NikoshBAN" pitchFamily="2" charset="0"/>
                <a:cs typeface="NikoshBAN" pitchFamily="2" charset="0"/>
              </a:rPr>
              <a:t>স্বাগতম</a:t>
            </a:r>
            <a:endParaRPr lang="en-US" sz="7200" dirty="0"/>
          </a:p>
        </p:txBody>
      </p:sp>
      <p:pic>
        <p:nvPicPr>
          <p:cNvPr id="6" name="Picture 5" descr="images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2286000"/>
            <a:ext cx="5562599" cy="39523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636" y="1799511"/>
            <a:ext cx="6553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+mj-lt"/>
                <a:cs typeface="NikoshBAN" pitchFamily="2" charset="0"/>
              </a:rPr>
              <a:t>1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থেক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9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পর্যন্ত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জোড়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ংখ্যাগুলো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হল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  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7162800" y="1799510"/>
            <a:ext cx="198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, 4,6,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464" y="2280956"/>
            <a:ext cx="70069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cs typeface="NikoshBAN" pitchFamily="2" charset="0"/>
              </a:rPr>
              <a:t>1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থেক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9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পর্যন্ত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বিজোড়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ংখ্যাগুলো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হল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  </a:t>
            </a:r>
            <a:endParaRPr lang="en-US" sz="3200" dirty="0"/>
          </a:p>
        </p:txBody>
      </p:sp>
      <p:sp>
        <p:nvSpPr>
          <p:cNvPr id="8" name="Rectangle 7"/>
          <p:cNvSpPr/>
          <p:nvPr/>
        </p:nvSpPr>
        <p:spPr>
          <a:xfrm>
            <a:off x="7081015" y="2324100"/>
            <a:ext cx="17235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, 3,5,7,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2773069"/>
            <a:ext cx="7162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>
                <a:latin typeface="NikoshBAN" pitchFamily="2" charset="0"/>
                <a:cs typeface="NikoshBAN" pitchFamily="2" charset="0"/>
              </a:rPr>
              <a:t>8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ম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শ্রেণীর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একসেট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ব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endParaRPr lang="en-US" sz="3200" dirty="0"/>
          </a:p>
        </p:txBody>
      </p:sp>
      <p:sp>
        <p:nvSpPr>
          <p:cNvPr id="10" name="Rectangle 9"/>
          <p:cNvSpPr/>
          <p:nvPr/>
        </p:nvSpPr>
        <p:spPr>
          <a:xfrm>
            <a:off x="1752600" y="3962400"/>
            <a:ext cx="37401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েট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হলো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ুনির্ধারিত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ংগ্রহ</a:t>
            </a:r>
            <a:endParaRPr lang="en-US" sz="3200" dirty="0"/>
          </a:p>
        </p:txBody>
      </p:sp>
      <p:sp>
        <p:nvSpPr>
          <p:cNvPr id="11" name="Rectangle 10"/>
          <p:cNvSpPr/>
          <p:nvPr/>
        </p:nvSpPr>
        <p:spPr>
          <a:xfrm>
            <a:off x="533400" y="4724400"/>
            <a:ext cx="8001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n-BD" sz="3200" dirty="0" smtClean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সেটের সংজ্ঞাঃ</a:t>
            </a:r>
            <a:r>
              <a:rPr lang="en-US" sz="3200" dirty="0" smtClean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  </a:t>
            </a:r>
            <a:r>
              <a:rPr lang="bn-BD" sz="3200" dirty="0" smtClean="0">
                <a:latin typeface="NikoshBAN" pitchFamily="2" charset="0"/>
                <a:cs typeface="NikoshBAN" pitchFamily="2" charset="0"/>
              </a:rPr>
              <a:t>বাস্তব জগত বা চিন্তা জগতের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ুনির্ধারিত</a:t>
            </a:r>
            <a:r>
              <a:rPr lang="bn-BD" sz="3200" dirty="0" smtClean="0">
                <a:latin typeface="NikoshBAN" pitchFamily="2" charset="0"/>
                <a:cs typeface="NikoshBAN" pitchFamily="2" charset="0"/>
              </a:rPr>
              <a:t> সংগ্রহকে সেট বলে।</a:t>
            </a:r>
            <a:endParaRPr lang="en-US" sz="3200" dirty="0"/>
          </a:p>
        </p:txBody>
      </p:sp>
      <p:sp>
        <p:nvSpPr>
          <p:cNvPr id="12" name="Down Ribbon 11"/>
          <p:cNvSpPr/>
          <p:nvPr/>
        </p:nvSpPr>
        <p:spPr>
          <a:xfrm>
            <a:off x="2743200" y="762000"/>
            <a:ext cx="3581400" cy="914400"/>
          </a:xfrm>
          <a:prstGeom prst="ribbon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276600" y="914400"/>
            <a:ext cx="2590800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latin typeface="NikoshBAN" pitchFamily="2" charset="0"/>
                <a:cs typeface="NikoshBAN" pitchFamily="2" charset="0"/>
              </a:rPr>
              <a:t>আলোচনা</a:t>
            </a:r>
            <a:endParaRPr lang="en-US" sz="4000" dirty="0">
              <a:latin typeface="NikoshBAN" pitchFamily="2" charset="0"/>
              <a:cs typeface="NikoshBAN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8" grpId="0"/>
      <p:bldP spid="9" grpId="0"/>
      <p:bldP spid="10" grpId="0"/>
      <p:bldP spid="11" grpId="0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76400" y="228600"/>
            <a:ext cx="6172200" cy="92333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5400" dirty="0" err="1" smtClean="0">
                <a:solidFill>
                  <a:srgbClr val="00B0F0"/>
                </a:solidFill>
                <a:latin typeface="NikoshBAN" pitchFamily="2" charset="0"/>
                <a:cs typeface="NikoshBAN" pitchFamily="2" charset="0"/>
              </a:rPr>
              <a:t>সেট</a:t>
            </a:r>
            <a:r>
              <a:rPr lang="en-US" sz="5400" dirty="0" smtClean="0">
                <a:solidFill>
                  <a:srgbClr val="00B0F0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5400" dirty="0" err="1" smtClean="0">
                <a:solidFill>
                  <a:srgbClr val="00B0F0"/>
                </a:solidFill>
                <a:latin typeface="NikoshBAN" pitchFamily="2" charset="0"/>
                <a:cs typeface="NikoshBAN" pitchFamily="2" charset="0"/>
              </a:rPr>
              <a:t>প্রকাশের</a:t>
            </a:r>
            <a:r>
              <a:rPr lang="en-US" sz="5400" dirty="0" smtClean="0">
                <a:solidFill>
                  <a:srgbClr val="00B0F0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5400" dirty="0" err="1" smtClean="0">
                <a:solidFill>
                  <a:srgbClr val="00B0F0"/>
                </a:solidFill>
                <a:latin typeface="NikoshBAN" pitchFamily="2" charset="0"/>
                <a:cs typeface="NikoshBAN" pitchFamily="2" charset="0"/>
              </a:rPr>
              <a:t>নিয়ম</a:t>
            </a:r>
            <a:endParaRPr lang="en-US" sz="5400" dirty="0">
              <a:solidFill>
                <a:srgbClr val="00B0F0"/>
              </a:solidFill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1395442"/>
            <a:ext cx="77343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Wingdings" pitchFamily="2" charset="2"/>
              <a:buChar char="Ø"/>
            </a:pP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সেটক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ইংরেজী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বড়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হরফ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প্রকাশ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করা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হয়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। </a:t>
            </a:r>
          </a:p>
          <a:p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     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যেমন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-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, B , C, P, Q, X, Y 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   </a:t>
            </a:r>
            <a:endParaRPr lang="en-US" sz="2800" dirty="0"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2425132"/>
            <a:ext cx="8305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সেটের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উপাদানগুলোক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ইংরেজী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ছোট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হরফ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প্রকাশ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                       </a:t>
            </a:r>
          </a:p>
          <a:p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  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করা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হয়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।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যেমন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-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, b, c, x, y, 1, 2, 3,.. 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   </a:t>
            </a:r>
            <a:endParaRPr lang="en-US" sz="2800" dirty="0"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3461577"/>
            <a:ext cx="8305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েটক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বাকাঁ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বন্ধনী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{ }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দিয়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প্রকাশ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         </a:t>
            </a:r>
          </a:p>
          <a:p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 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করা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হয়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।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71600" y="4800600"/>
            <a:ext cx="502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যেমন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-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 = { a,b,c,1,3,7}</a:t>
            </a:r>
            <a:endParaRPr lang="en-US" sz="3200" dirty="0">
              <a:latin typeface="NikoshBAN" pitchFamily="2" charset="0"/>
              <a:cs typeface="NikoshBAN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/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47800" y="457200"/>
            <a:ext cx="6096000" cy="9233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bn-BD" sz="5400" dirty="0" smtClean="0">
                <a:solidFill>
                  <a:srgbClr val="FF0000"/>
                </a:solidFill>
                <a:latin typeface="NikoshBAN" pitchFamily="2" charset="0"/>
                <a:cs typeface="NikoshBAN" pitchFamily="2" charset="0"/>
              </a:rPr>
              <a:t>সেট</a:t>
            </a:r>
            <a:r>
              <a:rPr lang="en-US" sz="5400" dirty="0" smtClean="0">
                <a:solidFill>
                  <a:srgbClr val="FF0000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  <a:latin typeface="NikoshBAN" pitchFamily="2" charset="0"/>
                <a:cs typeface="NikoshBAN" pitchFamily="2" charset="0"/>
              </a:rPr>
              <a:t>প্রকাশের</a:t>
            </a:r>
            <a:r>
              <a:rPr lang="bn-BD" sz="5400" dirty="0" smtClean="0">
                <a:solidFill>
                  <a:srgbClr val="FF0000"/>
                </a:solidFill>
                <a:latin typeface="NikoshBAN" pitchFamily="2" charset="0"/>
                <a:cs typeface="NikoshBAN" pitchFamily="2" charset="0"/>
              </a:rPr>
              <a:t> পদ্ধতি </a:t>
            </a:r>
            <a:endParaRPr lang="en-US" sz="5400" dirty="0"/>
          </a:p>
        </p:txBody>
      </p:sp>
      <p:sp>
        <p:nvSpPr>
          <p:cNvPr id="3" name="Rectangle 2"/>
          <p:cNvSpPr/>
          <p:nvPr/>
        </p:nvSpPr>
        <p:spPr>
          <a:xfrm>
            <a:off x="1143000" y="1600200"/>
            <a:ext cx="6629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n-BD" sz="3200" dirty="0" smtClean="0">
                <a:solidFill>
                  <a:srgbClr val="00B050"/>
                </a:solidFill>
                <a:latin typeface="NikoshBAN" pitchFamily="2" charset="0"/>
                <a:cs typeface="NikoshBAN" pitchFamily="2" charset="0"/>
              </a:rPr>
              <a:t>সেটকে </a:t>
            </a:r>
            <a:r>
              <a:rPr lang="en-US" sz="3200" dirty="0" err="1" smtClean="0">
                <a:solidFill>
                  <a:srgbClr val="00B050"/>
                </a:solidFill>
                <a:latin typeface="NikoshBAN" pitchFamily="2" charset="0"/>
                <a:cs typeface="NikoshBAN" pitchFamily="2" charset="0"/>
              </a:rPr>
              <a:t>দুই</a:t>
            </a:r>
            <a:r>
              <a:rPr lang="bn-BD" sz="3200" dirty="0" smtClean="0">
                <a:solidFill>
                  <a:srgbClr val="00B050"/>
                </a:solidFill>
                <a:latin typeface="NikoshBAN" pitchFamily="2" charset="0"/>
                <a:cs typeface="NikoshBAN" pitchFamily="2" charset="0"/>
              </a:rPr>
              <a:t>টি পদ্ধতিতে প্রকাশ করা হয়</a:t>
            </a:r>
            <a:endParaRPr lang="en-US" sz="3200" dirty="0">
              <a:solidFill>
                <a:srgbClr val="00B05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66800" y="2667000"/>
            <a:ext cx="2514600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371600" y="2743200"/>
            <a:ext cx="1981200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bn-BD" sz="4400" dirty="0" smtClean="0">
                <a:latin typeface="NikoshBAN" pitchFamily="2" charset="0"/>
                <a:cs typeface="NikoshBAN" pitchFamily="2" charset="0"/>
              </a:rPr>
              <a:t>তালিকা পদ্ধতি</a:t>
            </a:r>
            <a:endParaRPr lang="en-US" sz="4400" dirty="0" smtClean="0">
              <a:latin typeface="NikoshBAN" pitchFamily="2" charset="0"/>
              <a:cs typeface="NikoshBAN" pitchFamily="2" charset="0"/>
            </a:endParaRPr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257800" y="2667000"/>
            <a:ext cx="2743200" cy="1981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486400" y="2819400"/>
            <a:ext cx="25146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bn-BD" sz="4400" dirty="0" smtClean="0">
                <a:latin typeface="NikoshBAN" pitchFamily="2" charset="0"/>
                <a:cs typeface="NikoshBAN" pitchFamily="2" charset="0"/>
              </a:rPr>
              <a:t>সেট গঠন পদ্ধতি</a:t>
            </a:r>
            <a:r>
              <a:rPr lang="en-US" sz="4400" dirty="0" smtClean="0">
                <a:latin typeface="NikoshBAN" pitchFamily="2" charset="0"/>
                <a:cs typeface="NikoshBAN" pitchFamily="2" charset="0"/>
              </a:rPr>
              <a:t> </a:t>
            </a:r>
            <a:endParaRPr lang="en-US" sz="4400" dirty="0"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2057400" y="4876800"/>
            <a:ext cx="2286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066800" y="5486400"/>
            <a:ext cx="2667000" cy="762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>
            <a:off x="6477000" y="4724400"/>
            <a:ext cx="2286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181600" y="5486400"/>
            <a:ext cx="2971800" cy="762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066800" y="5562600"/>
            <a:ext cx="2743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oster Method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81600" y="5562600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et Builder Method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5" grpId="0"/>
      <p:bldP spid="7" grpId="0"/>
      <p:bldP spid="8" grpId="0" animBg="1"/>
      <p:bldP spid="10" grpId="0" animBg="1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66800" y="279976"/>
            <a:ext cx="7162800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bn-BD" sz="4800" dirty="0" smtClean="0">
                <a:solidFill>
                  <a:srgbClr val="FF0000"/>
                </a:solidFill>
                <a:latin typeface="NikoshBAN" pitchFamily="2" charset="0"/>
                <a:cs typeface="NikoshBAN" pitchFamily="2" charset="0"/>
              </a:rPr>
              <a:t>সেট সম্পর্কিত </a:t>
            </a:r>
            <a:r>
              <a:rPr lang="en-US" sz="4800" dirty="0" err="1" smtClean="0">
                <a:solidFill>
                  <a:srgbClr val="FF0000"/>
                </a:solidFill>
                <a:latin typeface="NikoshBAN" pitchFamily="2" charset="0"/>
                <a:cs typeface="NikoshBAN" pitchFamily="2" charset="0"/>
              </a:rPr>
              <a:t>কতিপয়</a:t>
            </a:r>
            <a:r>
              <a:rPr lang="en-US" sz="4800" dirty="0" smtClean="0">
                <a:solidFill>
                  <a:srgbClr val="FF0000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4800" dirty="0" err="1" smtClean="0">
                <a:solidFill>
                  <a:srgbClr val="FF0000"/>
                </a:solidFill>
                <a:latin typeface="NikoshBAN" pitchFamily="2" charset="0"/>
                <a:cs typeface="NikoshBAN" pitchFamily="2" charset="0"/>
              </a:rPr>
              <a:t>চিহ্ন</a:t>
            </a:r>
            <a:r>
              <a:rPr lang="en-US" sz="4800" dirty="0" smtClean="0">
                <a:solidFill>
                  <a:srgbClr val="FF0000"/>
                </a:solidFill>
                <a:latin typeface="NikoshBAN" pitchFamily="2" charset="0"/>
                <a:cs typeface="NikoshBAN" pitchFamily="2" charset="0"/>
              </a:rPr>
              <a:t> </a:t>
            </a:r>
            <a:endParaRPr lang="en-US" sz="4800" dirty="0">
              <a:solidFill>
                <a:srgbClr val="FF0000"/>
              </a:solidFill>
              <a:latin typeface="NikoshBAN" pitchFamily="2" charset="0"/>
              <a:cs typeface="NikoshBAN" pitchFamily="2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3360714"/>
              </p:ext>
            </p:extLst>
          </p:nvPr>
        </p:nvGraphicFramePr>
        <p:xfrm>
          <a:off x="1371600" y="1328869"/>
          <a:ext cx="6019800" cy="8047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09900"/>
                <a:gridCol w="3009900"/>
              </a:tblGrid>
              <a:tr h="804731">
                <a:tc>
                  <a:txBody>
                    <a:bodyPr/>
                    <a:lstStyle/>
                    <a:p>
                      <a:pPr algn="ctr"/>
                      <a:r>
                        <a:rPr lang="bn-BD" sz="4000" dirty="0" smtClean="0">
                          <a:solidFill>
                            <a:srgbClr val="00B0F0"/>
                          </a:solidFill>
                          <a:latin typeface="NikoshBAN" pitchFamily="2" charset="0"/>
                          <a:cs typeface="NikoshBAN" pitchFamily="2" charset="0"/>
                        </a:rPr>
                        <a:t>প্র</a:t>
                      </a:r>
                      <a:r>
                        <a:rPr lang="en-US" sz="4000" dirty="0" err="1" smtClean="0">
                          <a:solidFill>
                            <a:srgbClr val="00B0F0"/>
                          </a:solidFill>
                          <a:latin typeface="NikoshBAN" pitchFamily="2" charset="0"/>
                          <a:cs typeface="NikoshBAN" pitchFamily="2" charset="0"/>
                        </a:rPr>
                        <a:t>তী</a:t>
                      </a:r>
                      <a:r>
                        <a:rPr lang="bn-BD" sz="4000" dirty="0" smtClean="0">
                          <a:solidFill>
                            <a:srgbClr val="00B0F0"/>
                          </a:solidFill>
                          <a:latin typeface="NikoshBAN" pitchFamily="2" charset="0"/>
                          <a:cs typeface="NikoshBAN" pitchFamily="2" charset="0"/>
                        </a:rPr>
                        <a:t>ক</a:t>
                      </a:r>
                      <a:endParaRPr lang="en-US" sz="4000" dirty="0">
                        <a:solidFill>
                          <a:srgbClr val="00B0F0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err="1" smtClean="0">
                          <a:solidFill>
                            <a:srgbClr val="00B0F0"/>
                          </a:solidFill>
                          <a:latin typeface="NikoshBAN" pitchFamily="2" charset="0"/>
                          <a:cs typeface="NikoshBAN" pitchFamily="2" charset="0"/>
                        </a:rPr>
                        <a:t>অর্থ</a:t>
                      </a:r>
                      <a:r>
                        <a:rPr lang="en-US" sz="4000" baseline="0" dirty="0" smtClean="0">
                          <a:solidFill>
                            <a:srgbClr val="00B0F0"/>
                          </a:solidFill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endParaRPr lang="en-US" sz="4000" dirty="0">
                        <a:solidFill>
                          <a:srgbClr val="00B0F0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667000" y="2057400"/>
          <a:ext cx="533400" cy="657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" name="Equation" r:id="rId3" imgW="152334" imgH="190417" progId="Equation.3">
                  <p:embed/>
                </p:oleObj>
              </mc:Choice>
              <mc:Fallback>
                <p:oleObj name="Equation" r:id="rId3" imgW="152334" imgH="190417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057400"/>
                        <a:ext cx="533400" cy="6578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667000" y="2819400"/>
          <a:ext cx="69668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" name="Equation" r:id="rId5" imgW="152334" imgH="190417" progId="Equation.3">
                  <p:embed/>
                </p:oleObj>
              </mc:Choice>
              <mc:Fallback>
                <p:oleObj name="Equation" r:id="rId5" imgW="152334" imgH="190417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819400"/>
                        <a:ext cx="696686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277021"/>
              </p:ext>
            </p:extLst>
          </p:nvPr>
        </p:nvGraphicFramePr>
        <p:xfrm>
          <a:off x="2590800" y="3467100"/>
          <a:ext cx="762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" name="Equation" r:id="rId7" imgW="126725" imgH="126725" progId="Equation.3">
                  <p:embed/>
                </p:oleObj>
              </mc:Choice>
              <mc:Fallback>
                <p:oleObj name="Equation" r:id="rId7" imgW="126725" imgH="126725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467100"/>
                        <a:ext cx="762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646093"/>
              </p:ext>
            </p:extLst>
          </p:nvPr>
        </p:nvGraphicFramePr>
        <p:xfrm>
          <a:off x="2590800" y="4191000"/>
          <a:ext cx="90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tion" r:id="rId9" imgW="126835" imgH="152202" progId="Equation.3">
                  <p:embed/>
                </p:oleObj>
              </mc:Choice>
              <mc:Fallback>
                <p:oleObj name="Equation" r:id="rId9" imgW="126835" imgH="152202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91000"/>
                        <a:ext cx="90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928364"/>
              </p:ext>
            </p:extLst>
          </p:nvPr>
        </p:nvGraphicFramePr>
        <p:xfrm>
          <a:off x="2590800" y="5054600"/>
          <a:ext cx="762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Equation" r:id="rId11" imgW="152202" imgH="126835" progId="Equation.3">
                  <p:embed/>
                </p:oleObj>
              </mc:Choice>
              <mc:Fallback>
                <p:oleObj name="Equation" r:id="rId11" imgW="152202" imgH="126835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54600"/>
                        <a:ext cx="762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858170"/>
              </p:ext>
            </p:extLst>
          </p:nvPr>
        </p:nvGraphicFramePr>
        <p:xfrm>
          <a:off x="2590800" y="5791200"/>
          <a:ext cx="609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Equation" r:id="rId13" imgW="152268" imgH="152268" progId="Equation.3">
                  <p:embed/>
                </p:oleObj>
              </mc:Choice>
              <mc:Fallback>
                <p:oleObj name="Equation" r:id="rId13" imgW="152268" imgH="152268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791200"/>
                        <a:ext cx="6096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267200" y="2133600"/>
            <a:ext cx="32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ংযোগ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/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Union</a:t>
            </a:r>
            <a:endParaRPr 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4267200" y="2819400"/>
            <a:ext cx="434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ছেদ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/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Intersection</a:t>
            </a:r>
            <a:endParaRPr lang="en-US" sz="3200" dirty="0"/>
          </a:p>
        </p:txBody>
      </p:sp>
      <p:sp>
        <p:nvSpPr>
          <p:cNvPr id="15" name="TextBox 14"/>
          <p:cNvSpPr txBox="1"/>
          <p:nvPr/>
        </p:nvSpPr>
        <p:spPr>
          <a:xfrm>
            <a:off x="4191000" y="3505200"/>
            <a:ext cx="457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নিহিত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থাকা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/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Belongs to</a:t>
            </a:r>
            <a:endParaRPr lang="en-US" sz="3200" dirty="0"/>
          </a:p>
        </p:txBody>
      </p:sp>
      <p:sp>
        <p:nvSpPr>
          <p:cNvPr id="16" name="TextBox 15"/>
          <p:cNvSpPr txBox="1"/>
          <p:nvPr/>
        </p:nvSpPr>
        <p:spPr>
          <a:xfrm>
            <a:off x="4267200" y="4343400"/>
            <a:ext cx="487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নিহিত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নয়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/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 Belongs to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/>
          </a:p>
        </p:txBody>
      </p:sp>
      <p:sp>
        <p:nvSpPr>
          <p:cNvPr id="17" name="TextBox 16"/>
          <p:cNvSpPr txBox="1"/>
          <p:nvPr/>
        </p:nvSpPr>
        <p:spPr>
          <a:xfrm>
            <a:off x="4267200" y="5105400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উপসেট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/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Subset</a:t>
            </a:r>
            <a:endParaRPr lang="en-US" sz="3200" dirty="0"/>
          </a:p>
        </p:txBody>
      </p:sp>
      <p:sp>
        <p:nvSpPr>
          <p:cNvPr id="18" name="TextBox 17"/>
          <p:cNvSpPr txBox="1"/>
          <p:nvPr/>
        </p:nvSpPr>
        <p:spPr>
          <a:xfrm>
            <a:off x="4267200" y="5867400"/>
            <a:ext cx="449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উপসেট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নয়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/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Not subset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urved Up Ribbon 6"/>
          <p:cNvSpPr/>
          <p:nvPr/>
        </p:nvSpPr>
        <p:spPr>
          <a:xfrm>
            <a:off x="1447800" y="228600"/>
            <a:ext cx="6096000" cy="1371600"/>
          </a:xfrm>
          <a:prstGeom prst="ellipseRibbon2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124200" y="304800"/>
            <a:ext cx="2743200" cy="98488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4000" dirty="0" err="1" smtClean="0">
                <a:latin typeface="NikoshBAN" pitchFamily="2" charset="0"/>
                <a:cs typeface="NikoshBAN" pitchFamily="2" charset="0"/>
              </a:rPr>
              <a:t>একক</a:t>
            </a:r>
            <a:r>
              <a:rPr lang="en-US" sz="40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4000" dirty="0" err="1" smtClean="0">
                <a:latin typeface="NikoshBAN" pitchFamily="2" charset="0"/>
                <a:cs typeface="NikoshBAN" pitchFamily="2" charset="0"/>
              </a:rPr>
              <a:t>কাজ</a:t>
            </a:r>
            <a:r>
              <a:rPr lang="en-US" sz="4000" dirty="0" smtClean="0">
                <a:latin typeface="NikoshBAN" pitchFamily="2" charset="0"/>
                <a:cs typeface="NikoshBAN" pitchFamily="2" charset="0"/>
              </a:rPr>
              <a:t> </a:t>
            </a:r>
            <a:endParaRPr lang="en-US" sz="4000" dirty="0" smtClean="0"/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066800" y="1981200"/>
            <a:ext cx="6096000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, 3, 6, b, 2, a, 5, A , 4, c, B, 7,  8, 9, C, D</a:t>
            </a:r>
          </a:p>
          <a:p>
            <a:endParaRPr lang="en-US" sz="2400" dirty="0" smtClean="0">
              <a:latin typeface="NikoshBAN" pitchFamily="2" charset="0"/>
              <a:cs typeface="NikoshBAN" pitchFamily="2" charset="0"/>
            </a:endParaRPr>
          </a:p>
          <a:p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এখানে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বড়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হরফ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দিয়ে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সেট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এবং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ছোট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হরফ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ও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সংখ্যা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দিয়ে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সেটের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উপাদান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বুঝানো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হয়েছে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।</a:t>
            </a:r>
          </a:p>
          <a:p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নিম্নলিখিত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সেটগুলো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গঠন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কর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 </a:t>
            </a:r>
          </a:p>
          <a:p>
            <a:endParaRPr lang="en-US" sz="2400" dirty="0" smtClean="0">
              <a:latin typeface="NikoshBAN" pitchFamily="2" charset="0"/>
              <a:cs typeface="NikoshBAN" pitchFamily="2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জোড়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সংখ্যার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সেট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।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বিজোড়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সংখ্যার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সেট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।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মৌলিক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সংখ্যা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দিয়ে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গঠিত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সেট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।</a:t>
            </a:r>
          </a:p>
          <a:p>
            <a:pPr>
              <a:buFont typeface="Wingdings" pitchFamily="2" charset="2"/>
              <a:buChar char="Ø"/>
            </a:pP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সবগুলো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উপাদান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নিয়ে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গঠিত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সেট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।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600" y="2133600"/>
            <a:ext cx="7924800" cy="44319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 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সেটক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ইংরেজী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বড়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হরফ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প্রকাশ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করা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হয়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।</a:t>
            </a:r>
          </a:p>
          <a:p>
            <a:pPr>
              <a:buFont typeface="Wingdings" pitchFamily="2" charset="2"/>
              <a:buChar char="q"/>
            </a:pP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 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সেটের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উপাদানগুলোক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ইংরেজী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ছোট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হরফ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প্রকাশ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করা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হয়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।</a:t>
            </a:r>
          </a:p>
          <a:p>
            <a:pPr>
              <a:buFont typeface="Wingdings" pitchFamily="2" charset="2"/>
              <a:buChar char="q"/>
            </a:pP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সেটের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>
                <a:latin typeface="NikoshBAN" pitchFamily="2" charset="0"/>
                <a:cs typeface="NikoshBAN" pitchFamily="2" charset="0"/>
              </a:rPr>
              <a:t>উপাদানগুলোকে</a:t>
            </a:r>
            <a:r>
              <a:rPr lang="en-US" sz="2800" dirty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( , )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কমা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দিয়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পৃথক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করত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>
                <a:latin typeface="NikoshBAN" pitchFamily="2" charset="0"/>
                <a:cs typeface="NikoshBAN" pitchFamily="2" charset="0"/>
              </a:rPr>
              <a:t>হয়</a:t>
            </a:r>
            <a:r>
              <a:rPr lang="en-US" sz="2800" dirty="0">
                <a:latin typeface="NikoshBAN" pitchFamily="2" charset="0"/>
                <a:cs typeface="NikoshBAN" pitchFamily="2" charset="0"/>
              </a:rPr>
              <a:t> । </a:t>
            </a:r>
            <a:endParaRPr lang="en-US" sz="2800" dirty="0" smtClean="0">
              <a:latin typeface="NikoshBAN" pitchFamily="2" charset="0"/>
              <a:cs typeface="NikoshBAN" pitchFamily="2" charset="0"/>
            </a:endParaRPr>
          </a:p>
          <a:p>
            <a:pPr>
              <a:buFont typeface="Wingdings" pitchFamily="2" charset="2"/>
              <a:buChar char="q"/>
            </a:pP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সেটের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>
                <a:latin typeface="NikoshBAN" pitchFamily="2" charset="0"/>
                <a:cs typeface="NikoshBAN" pitchFamily="2" charset="0"/>
              </a:rPr>
              <a:t>উপাদানগুলোকে</a:t>
            </a:r>
            <a:r>
              <a:rPr lang="en-US" sz="2800" dirty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বাকাঁ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বন্ধনী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{ }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দিয়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আব</a:t>
            </a:r>
            <a:r>
              <a:rPr lang="en-US" sz="4000" dirty="0">
                <a:latin typeface="SonkhoMJ" pitchFamily="2" charset="0"/>
                <a:cs typeface="SonkhoMJ" pitchFamily="2" charset="0"/>
              </a:rPr>
              <a:t>×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করত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হয়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।</a:t>
            </a:r>
          </a:p>
          <a:p>
            <a:endParaRPr lang="en-US" sz="2800" dirty="0" smtClean="0">
              <a:latin typeface="NikoshBAN" pitchFamily="2" charset="0"/>
              <a:cs typeface="NikoshBAN" pitchFamily="2" charset="0"/>
            </a:endParaRPr>
          </a:p>
          <a:p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উদাহর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A = {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,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,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2,4,}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                        </a:t>
            </a:r>
          </a:p>
          <a:p>
            <a:endParaRPr lang="en-US" dirty="0"/>
          </a:p>
        </p:txBody>
      </p:sp>
      <p:sp>
        <p:nvSpPr>
          <p:cNvPr id="5" name="Horizontal Scroll 4"/>
          <p:cNvSpPr/>
          <p:nvPr/>
        </p:nvSpPr>
        <p:spPr>
          <a:xfrm>
            <a:off x="1524000" y="457200"/>
            <a:ext cx="4876800" cy="1524000"/>
          </a:xfrm>
          <a:prstGeom prst="horizontalScroll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752600" y="762000"/>
            <a:ext cx="4572000" cy="92333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 smtClean="0">
                <a:latin typeface="NikoshBAN" pitchFamily="2" charset="0"/>
                <a:cs typeface="NikoshBAN" pitchFamily="2" charset="0"/>
              </a:rPr>
              <a:t>তালিকা</a:t>
            </a:r>
            <a:r>
              <a:rPr lang="en-US" sz="5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bn-BD" sz="5400" dirty="0" smtClean="0">
                <a:latin typeface="NikoshBAN" pitchFamily="2" charset="0"/>
                <a:cs typeface="NikoshBAN" pitchFamily="2" charset="0"/>
              </a:rPr>
              <a:t>পদ্ধতি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38200" y="2438400"/>
            <a:ext cx="7467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াধারণ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ধর্মের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উল্লেখ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থাক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।</a:t>
            </a:r>
          </a:p>
          <a:p>
            <a:pPr>
              <a:buFont typeface="Wingdings" pitchFamily="2" charset="2"/>
              <a:buChar char="v"/>
            </a:pP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একটি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যেন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( ; )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চিহ্ন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থাক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।</a:t>
            </a:r>
          </a:p>
          <a:p>
            <a:pPr>
              <a:buFont typeface="Wingdings" pitchFamily="2" charset="2"/>
              <a:buChar char="v"/>
            </a:pP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একটি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অজানা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চলক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থাকব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।</a:t>
            </a:r>
          </a:p>
          <a:p>
            <a:pPr>
              <a:buFont typeface="Wingdings" pitchFamily="2" charset="2"/>
              <a:buChar char="v"/>
            </a:pP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একটি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শর্তের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উল্লেখ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থাকব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।</a:t>
            </a:r>
          </a:p>
          <a:p>
            <a:endParaRPr lang="en-US" sz="3200" dirty="0" smtClean="0">
              <a:latin typeface="NikoshBAN" pitchFamily="2" charset="0"/>
              <a:cs typeface="NikoshBAN" pitchFamily="2" charset="0"/>
            </a:endParaRPr>
          </a:p>
          <a:p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 = { x   N ; x 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বিজোড়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ংখ্যা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এবং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3200" dirty="0" smtClean="0">
                <a:latin typeface="Calibri"/>
                <a:cs typeface="Calibri"/>
              </a:rPr>
              <a:t>&lt; 9 }</a:t>
            </a:r>
            <a:r>
              <a:rPr lang="en-US" dirty="0" smtClean="0">
                <a:latin typeface="NikoshBAN" pitchFamily="2" charset="0"/>
                <a:cs typeface="NikoshBAN" pitchFamily="2" charset="0"/>
              </a:rPr>
              <a:t> </a:t>
            </a:r>
            <a:endParaRPr lang="en-US" dirty="0">
              <a:latin typeface="NikoshBAN" pitchFamily="2" charset="0"/>
              <a:cs typeface="NikoshBAN" pitchFamily="2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571982"/>
              </p:ext>
            </p:extLst>
          </p:nvPr>
        </p:nvGraphicFramePr>
        <p:xfrm>
          <a:off x="2362200" y="5029200"/>
          <a:ext cx="3810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3" imgW="126725" imgH="126725" progId="Equation.3">
                  <p:embed/>
                </p:oleObj>
              </mc:Choice>
              <mc:Fallback>
                <p:oleObj name="Equation" r:id="rId3" imgW="126725" imgH="126725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029200"/>
                        <a:ext cx="3810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Horizontal Scroll 4"/>
          <p:cNvSpPr/>
          <p:nvPr/>
        </p:nvSpPr>
        <p:spPr>
          <a:xfrm>
            <a:off x="1600200" y="304800"/>
            <a:ext cx="5029200" cy="1371600"/>
          </a:xfrm>
          <a:prstGeom prst="horizontalScroll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133600" y="602159"/>
            <a:ext cx="4191000" cy="76944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4400" dirty="0" err="1" smtClean="0">
                <a:latin typeface="NikoshBAN" pitchFamily="2" charset="0"/>
                <a:cs typeface="NikoshBAN" pitchFamily="2" charset="0"/>
              </a:rPr>
              <a:t>সেট</a:t>
            </a:r>
            <a:r>
              <a:rPr lang="en-US" sz="4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4400" dirty="0" err="1" smtClean="0">
                <a:latin typeface="NikoshBAN" pitchFamily="2" charset="0"/>
                <a:cs typeface="NikoshBAN" pitchFamily="2" charset="0"/>
              </a:rPr>
              <a:t>গঠন</a:t>
            </a:r>
            <a:r>
              <a:rPr lang="en-US" sz="4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bn-BD" sz="4400" dirty="0" smtClean="0">
                <a:latin typeface="NikoshBAN" pitchFamily="2" charset="0"/>
                <a:cs typeface="NikoshBAN" pitchFamily="2" charset="0"/>
              </a:rPr>
              <a:t>পদ্ধতি</a:t>
            </a:r>
            <a:endParaRPr 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4800" y="558225"/>
            <a:ext cx="86106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েট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গঠন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bn-BD" sz="3200" dirty="0" smtClean="0">
                <a:latin typeface="NikoshBAN" pitchFamily="2" charset="0"/>
                <a:cs typeface="NikoshBAN" pitchFamily="2" charset="0"/>
              </a:rPr>
              <a:t>পদ্ধতি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হত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তালিকা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bn-BD" sz="3200" dirty="0" smtClean="0">
                <a:latin typeface="NikoshBAN" pitchFamily="2" charset="0"/>
                <a:cs typeface="NikoshBAN" pitchFamily="2" charset="0"/>
              </a:rPr>
              <a:t>পদ্ধতি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ত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প্রকাশ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</a:p>
        </p:txBody>
      </p:sp>
      <p:sp>
        <p:nvSpPr>
          <p:cNvPr id="4" name="Rectangle 3"/>
          <p:cNvSpPr/>
          <p:nvPr/>
        </p:nvSpPr>
        <p:spPr>
          <a:xfrm>
            <a:off x="304800" y="1447800"/>
            <a:ext cx="4267200" cy="3429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1000" y="1600200"/>
            <a:ext cx="4114800" cy="33855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A = { x   N ; x </a:t>
            </a:r>
            <a:r>
              <a:rPr lang="en-US" sz="1600" dirty="0" err="1" smtClean="0">
                <a:latin typeface="NikoshBAN" pitchFamily="2" charset="0"/>
                <a:cs typeface="NikoshBAN" pitchFamily="2" charset="0"/>
              </a:rPr>
              <a:t>ধনাত্নক</a:t>
            </a:r>
            <a:r>
              <a:rPr lang="en-US" sz="16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1600" dirty="0" err="1" smtClean="0">
                <a:latin typeface="NikoshBAN" pitchFamily="2" charset="0"/>
                <a:cs typeface="NikoshBAN" pitchFamily="2" charset="0"/>
              </a:rPr>
              <a:t>পূর্রসংখ্যা</a:t>
            </a:r>
            <a:r>
              <a:rPr lang="en-US" sz="16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1600" dirty="0" err="1" smtClean="0">
                <a:latin typeface="NikoshBAN" pitchFamily="2" charset="0"/>
                <a:cs typeface="NikoshBAN" pitchFamily="2" charset="0"/>
              </a:rPr>
              <a:t>এবং</a:t>
            </a:r>
            <a:r>
              <a:rPr lang="en-US" sz="16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smtClean="0">
                <a:cs typeface="Calibri"/>
              </a:rPr>
              <a:t>&lt;  50 }</a:t>
            </a:r>
            <a:r>
              <a:rPr lang="en-US" sz="1600" dirty="0" smtClean="0">
                <a:latin typeface="NikoshBAN" pitchFamily="2" charset="0"/>
                <a:cs typeface="NikoshBAN" pitchFamily="2" charset="0"/>
              </a:rPr>
              <a:t> </a:t>
            </a:r>
            <a:endParaRPr lang="en-US" sz="1600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066800" y="1676400"/>
          <a:ext cx="179294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6" name="Equation" r:id="rId3" imgW="126725" imgH="126725" progId="Equation.DSMT4">
                  <p:embed/>
                </p:oleObj>
              </mc:Choice>
              <mc:Fallback>
                <p:oleObj name="Equation" r:id="rId3" imgW="126725" imgH="126725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76400"/>
                        <a:ext cx="179294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2286001"/>
            <a:ext cx="4114800" cy="615553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B = { x   N ;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 err="1" smtClean="0">
                <a:latin typeface="NikoshBAN" pitchFamily="2" charset="0"/>
                <a:cs typeface="NikoshBAN" pitchFamily="2" charset="0"/>
              </a:rPr>
              <a:t>মৌলিক</a:t>
            </a:r>
            <a:r>
              <a:rPr lang="en-US" sz="16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1600" dirty="0" err="1" smtClean="0">
                <a:latin typeface="NikoshBAN" pitchFamily="2" charset="0"/>
                <a:cs typeface="NikoshBAN" pitchFamily="2" charset="0"/>
              </a:rPr>
              <a:t>সংখ্যা</a:t>
            </a:r>
            <a:r>
              <a:rPr lang="en-US" sz="16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1600" dirty="0" err="1" smtClean="0">
                <a:latin typeface="NikoshBAN" pitchFamily="2" charset="0"/>
                <a:cs typeface="NikoshBAN" pitchFamily="2" charset="0"/>
              </a:rPr>
              <a:t>এবং</a:t>
            </a:r>
            <a:r>
              <a:rPr lang="en-US" sz="16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dirty="0" smtClean="0">
                <a:cs typeface="Calibri"/>
              </a:rPr>
              <a:t>&lt;  20 }</a:t>
            </a:r>
            <a:r>
              <a:rPr lang="en-US" sz="1600" dirty="0" smtClean="0">
                <a:latin typeface="NikoshBAN" pitchFamily="2" charset="0"/>
                <a:cs typeface="NikoshBAN" pitchFamily="2" charset="0"/>
              </a:rPr>
              <a:t> </a:t>
            </a:r>
            <a:endParaRPr lang="en-US" sz="1600" dirty="0" smtClean="0"/>
          </a:p>
          <a:p>
            <a:endParaRPr lang="en-US" dirty="0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066800" y="2362200"/>
          <a:ext cx="152400" cy="228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Equation" r:id="rId5" imgW="126725" imgH="126725" progId="Equation.3">
                  <p:embed/>
                </p:oleObj>
              </mc:Choice>
              <mc:Fallback>
                <p:oleObj name="Equation" r:id="rId5" imgW="126725" imgH="126725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152400" cy="228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1000" y="3276600"/>
            <a:ext cx="3886200" cy="7386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 = { x ; x </a:t>
            </a:r>
            <a:r>
              <a:rPr lang="en-US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dirty="0" err="1" smtClean="0">
                <a:latin typeface="NikoshBAN" pitchFamily="2" charset="0"/>
                <a:cs typeface="NikoshBAN" pitchFamily="2" charset="0"/>
              </a:rPr>
              <a:t>বাংলাদেশের</a:t>
            </a:r>
            <a:r>
              <a:rPr lang="en-US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400" dirty="0">
                <a:latin typeface="NikoshBAN" pitchFamily="2" charset="0"/>
                <a:cs typeface="NikoshBAN" pitchFamily="2" charset="0"/>
              </a:rPr>
              <a:t>7</a:t>
            </a:r>
            <a:r>
              <a:rPr lang="en-US" dirty="0" smtClean="0">
                <a:latin typeface="NikoshBAN" pitchFamily="2" charset="0"/>
                <a:cs typeface="NikoshBAN" pitchFamily="2" charset="0"/>
              </a:rPr>
              <a:t>টি </a:t>
            </a:r>
            <a:r>
              <a:rPr lang="en-US" dirty="0" err="1" smtClean="0">
                <a:latin typeface="NikoshBAN" pitchFamily="2" charset="0"/>
                <a:cs typeface="NikoshBAN" pitchFamily="2" charset="0"/>
              </a:rPr>
              <a:t>বিভাগ</a:t>
            </a:r>
            <a:r>
              <a:rPr lang="en-US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dirty="0" smtClean="0">
                <a:cs typeface="Calibri"/>
              </a:rPr>
              <a:t>}</a:t>
            </a:r>
          </a:p>
          <a:p>
            <a:r>
              <a:rPr lang="en-US" dirty="0" smtClean="0">
                <a:latin typeface="NikoshBAN" pitchFamily="2" charset="0"/>
                <a:cs typeface="NikoshBAN" pitchFamily="2" charset="0"/>
              </a:rPr>
              <a:t> 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800600" y="1447800"/>
            <a:ext cx="4114800" cy="3429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181600" y="1600200"/>
            <a:ext cx="3429000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= { 1, 2, 3, 4, 5, 6, 7 }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105400" y="2286000"/>
            <a:ext cx="3581400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 = { 1, 2, 3, 5,7, 11, 13, 17, 19 }</a:t>
            </a:r>
          </a:p>
          <a:p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105400" y="3276600"/>
            <a:ext cx="3810000" cy="98488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 = {</a:t>
            </a:r>
            <a:r>
              <a:rPr lang="en-US" sz="20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000" dirty="0" err="1" smtClean="0">
                <a:latin typeface="NikoshBAN" pitchFamily="2" charset="0"/>
                <a:cs typeface="NikoshBAN" pitchFamily="2" charset="0"/>
              </a:rPr>
              <a:t>ঢাকা</a:t>
            </a:r>
            <a:r>
              <a:rPr lang="en-US" sz="2000" dirty="0" smtClean="0">
                <a:latin typeface="NikoshBAN" pitchFamily="2" charset="0"/>
                <a:cs typeface="NikoshBAN" pitchFamily="2" charset="0"/>
              </a:rPr>
              <a:t>, </a:t>
            </a:r>
            <a:r>
              <a:rPr lang="en-US" sz="2000" dirty="0" err="1" smtClean="0">
                <a:latin typeface="NikoshBAN" pitchFamily="2" charset="0"/>
                <a:cs typeface="NikoshBAN" pitchFamily="2" charset="0"/>
              </a:rPr>
              <a:t>চট্টগ্রাম</a:t>
            </a:r>
            <a:r>
              <a:rPr lang="en-US" sz="2000" dirty="0" smtClean="0">
                <a:latin typeface="NikoshBAN" pitchFamily="2" charset="0"/>
                <a:cs typeface="NikoshBAN" pitchFamily="2" charset="0"/>
              </a:rPr>
              <a:t>, </a:t>
            </a:r>
            <a:r>
              <a:rPr lang="en-US" sz="2000" dirty="0" err="1" smtClean="0">
                <a:latin typeface="NikoshBAN" pitchFamily="2" charset="0"/>
                <a:cs typeface="NikoshBAN" pitchFamily="2" charset="0"/>
              </a:rPr>
              <a:t>রাজশাহী</a:t>
            </a:r>
            <a:r>
              <a:rPr lang="en-US" sz="2000" dirty="0" smtClean="0">
                <a:latin typeface="NikoshBAN" pitchFamily="2" charset="0"/>
                <a:cs typeface="NikoshBAN" pitchFamily="2" charset="0"/>
              </a:rPr>
              <a:t>, </a:t>
            </a:r>
            <a:r>
              <a:rPr lang="en-US" sz="2000" dirty="0" err="1" smtClean="0">
                <a:latin typeface="NikoshBAN" pitchFamily="2" charset="0"/>
                <a:cs typeface="NikoshBAN" pitchFamily="2" charset="0"/>
              </a:rPr>
              <a:t>খুলনা</a:t>
            </a:r>
            <a:r>
              <a:rPr lang="en-US" sz="2000" dirty="0" smtClean="0">
                <a:latin typeface="NikoshBAN" pitchFamily="2" charset="0"/>
                <a:cs typeface="NikoshBAN" pitchFamily="2" charset="0"/>
              </a:rPr>
              <a:t>, </a:t>
            </a:r>
            <a:r>
              <a:rPr lang="en-US" sz="2000" dirty="0" err="1" smtClean="0">
                <a:latin typeface="NikoshBAN" pitchFamily="2" charset="0"/>
                <a:cs typeface="NikoshBAN" pitchFamily="2" charset="0"/>
              </a:rPr>
              <a:t>সিলেট</a:t>
            </a:r>
            <a:r>
              <a:rPr lang="en-US" sz="2000" dirty="0" smtClean="0">
                <a:latin typeface="NikoshBAN" pitchFamily="2" charset="0"/>
                <a:cs typeface="NikoshBAN" pitchFamily="2" charset="0"/>
              </a:rPr>
              <a:t>, </a:t>
            </a:r>
            <a:r>
              <a:rPr lang="en-US" sz="2000" dirty="0" err="1" smtClean="0">
                <a:latin typeface="NikoshBAN" pitchFamily="2" charset="0"/>
                <a:cs typeface="NikoshBAN" pitchFamily="2" charset="0"/>
              </a:rPr>
              <a:t>বরিশাল</a:t>
            </a:r>
            <a:r>
              <a:rPr lang="en-US" sz="2000" dirty="0" smtClean="0">
                <a:latin typeface="NikoshBAN" pitchFamily="2" charset="0"/>
                <a:cs typeface="NikoshBAN" pitchFamily="2" charset="0"/>
              </a:rPr>
              <a:t>, </a:t>
            </a:r>
            <a:r>
              <a:rPr lang="en-US" sz="2000" dirty="0" err="1" smtClean="0">
                <a:latin typeface="NikoshBAN" pitchFamily="2" charset="0"/>
                <a:cs typeface="NikoshBAN" pitchFamily="2" charset="0"/>
              </a:rPr>
              <a:t>রংপুর</a:t>
            </a:r>
            <a:r>
              <a:rPr lang="en-US" sz="20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000" dirty="0" smtClean="0">
                <a:cs typeface="Calibri"/>
              </a:rPr>
              <a:t>}</a:t>
            </a:r>
            <a:r>
              <a:rPr lang="en-US" sz="2000" dirty="0" smtClean="0">
                <a:latin typeface="NikoshBAN" pitchFamily="2" charset="0"/>
                <a:cs typeface="NikoshBAN" pitchFamily="2" charset="0"/>
              </a:rPr>
              <a:t> </a:t>
            </a:r>
            <a:endParaRPr lang="en-US" sz="2000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8" grpId="0" animBg="1"/>
      <p:bldP spid="11" grpId="0" animBg="1"/>
      <p:bldP spid="14" grpId="0" animBg="1"/>
      <p:bldP spid="15" grpId="0" animBg="1"/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19200" y="2209800"/>
            <a:ext cx="75438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 = { 3, 6, 9, 12, 15, 18 }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েটটিক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েট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গঠন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bn-BD" sz="3200" dirty="0" smtClean="0">
                <a:latin typeface="NikoshBAN" pitchFamily="2" charset="0"/>
                <a:cs typeface="NikoshBAN" pitchFamily="2" charset="0"/>
              </a:rPr>
              <a:t>পদ্ধতি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ত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প্রকাশ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কর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।  </a:t>
            </a:r>
            <a:endParaRPr lang="en-US" sz="3200" dirty="0" smtClean="0"/>
          </a:p>
          <a:p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43000" y="3810000"/>
            <a:ext cx="6934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 = { x    N ; x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aseline="30000" dirty="0" smtClean="0">
                <a:latin typeface="Calibri"/>
                <a:cs typeface="Calibri"/>
              </a:rPr>
              <a:t> </a:t>
            </a:r>
            <a:r>
              <a:rPr lang="en-US" sz="3200" dirty="0" smtClean="0">
                <a:latin typeface="Calibri"/>
                <a:cs typeface="Calibri"/>
              </a:rPr>
              <a:t> &gt; 10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এবং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cs typeface="Calibri"/>
              </a:rPr>
              <a:t>&lt; 100}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েটটিক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তালিকা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bn-BD" sz="3200" dirty="0" smtClean="0">
                <a:latin typeface="NikoshBAN" pitchFamily="2" charset="0"/>
                <a:cs typeface="NikoshBAN" pitchFamily="2" charset="0"/>
              </a:rPr>
              <a:t>পদ্ধতি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ত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প্রকাশ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কর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।</a:t>
            </a:r>
            <a:r>
              <a:rPr lang="en-US" sz="3200" dirty="0" smtClean="0">
                <a:cs typeface="Calibri"/>
              </a:rPr>
              <a:t> 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</a:t>
            </a:r>
            <a:endParaRPr lang="en-US" sz="3200" dirty="0"/>
          </a:p>
        </p:txBody>
      </p:sp>
      <p:sp>
        <p:nvSpPr>
          <p:cNvPr id="5" name="Down Ribbon 4"/>
          <p:cNvSpPr/>
          <p:nvPr/>
        </p:nvSpPr>
        <p:spPr>
          <a:xfrm>
            <a:off x="1295400" y="533400"/>
            <a:ext cx="6629400" cy="1295400"/>
          </a:xfrm>
          <a:prstGeom prst="ribbon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048000" y="906959"/>
            <a:ext cx="3200400" cy="76944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4400" dirty="0" err="1" smtClean="0">
                <a:latin typeface="NikoshBAN" pitchFamily="2" charset="0"/>
                <a:cs typeface="NikoshBAN" pitchFamily="2" charset="0"/>
              </a:rPr>
              <a:t>দলীয়</a:t>
            </a:r>
            <a:r>
              <a:rPr lang="en-US" sz="44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4400" dirty="0" err="1" smtClean="0">
                <a:latin typeface="NikoshBAN" pitchFamily="2" charset="0"/>
                <a:cs typeface="NikoshBAN" pitchFamily="2" charset="0"/>
              </a:rPr>
              <a:t>কাজ</a:t>
            </a:r>
            <a:r>
              <a:rPr lang="en-US" sz="4400" dirty="0" smtClean="0">
                <a:latin typeface="NikoshBAN" pitchFamily="2" charset="0"/>
                <a:cs typeface="NikoshBAN" pitchFamily="2" charset="0"/>
              </a:rPr>
              <a:t> </a:t>
            </a:r>
            <a:endParaRPr lang="en-US" sz="4400" dirty="0"/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2819400" y="3962400"/>
          <a:ext cx="4034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Equation" r:id="rId3" imgW="126725" imgH="126725" progId="Equation.3">
                  <p:embed/>
                </p:oleObj>
              </mc:Choice>
              <mc:Fallback>
                <p:oleObj name="Equation" r:id="rId3" imgW="126725" imgH="126725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62400"/>
                        <a:ext cx="4034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5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own Ribbon 1"/>
          <p:cNvSpPr/>
          <p:nvPr/>
        </p:nvSpPr>
        <p:spPr>
          <a:xfrm>
            <a:off x="2667000" y="762000"/>
            <a:ext cx="3657600" cy="914400"/>
          </a:xfrm>
          <a:prstGeom prst="ribbon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810000" y="990600"/>
            <a:ext cx="1371600" cy="64633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500" dirty="0" err="1" smtClean="0">
                <a:latin typeface="NikoshBAN" pitchFamily="2" charset="0"/>
                <a:cs typeface="NikoshBAN" pitchFamily="2" charset="0"/>
              </a:rPr>
              <a:t>উপসেট</a:t>
            </a:r>
            <a:r>
              <a:rPr lang="en-US" sz="2500" dirty="0" smtClean="0">
                <a:latin typeface="NikoshBAN" pitchFamily="2" charset="0"/>
                <a:cs typeface="NikoshBAN" pitchFamily="2" charset="0"/>
              </a:rPr>
              <a:t> </a:t>
            </a:r>
            <a:endParaRPr lang="en-US" sz="2500" dirty="0"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4" name="Flowchart: Magnetic Disk 3"/>
          <p:cNvSpPr/>
          <p:nvPr/>
        </p:nvSpPr>
        <p:spPr>
          <a:xfrm>
            <a:off x="1219200" y="2438400"/>
            <a:ext cx="1447800" cy="1600200"/>
          </a:xfrm>
          <a:prstGeom prst="flowChartMagneticDisk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447800" y="2971800"/>
            <a:ext cx="228600" cy="2286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133600" y="3048000"/>
            <a:ext cx="228600" cy="228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524000" y="3505200"/>
            <a:ext cx="304800" cy="30480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057400" y="3505200"/>
            <a:ext cx="304800" cy="22860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Magnetic Disk 8"/>
          <p:cNvSpPr/>
          <p:nvPr/>
        </p:nvSpPr>
        <p:spPr>
          <a:xfrm>
            <a:off x="4724400" y="2286000"/>
            <a:ext cx="2209800" cy="2057400"/>
          </a:xfrm>
          <a:prstGeom prst="flowChartMagneticDisk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029200" y="2971800"/>
            <a:ext cx="228600" cy="2286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486400" y="3048000"/>
            <a:ext cx="304800" cy="228600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248400" y="3124200"/>
            <a:ext cx="304800" cy="30480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181600" y="3505200"/>
            <a:ext cx="228600" cy="2286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715000" y="3581400"/>
            <a:ext cx="304800" cy="3048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248400" y="3657600"/>
            <a:ext cx="381000" cy="304800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200400" y="2819400"/>
          <a:ext cx="1219200" cy="1056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2" name="Equation" r:id="rId3" imgW="152202" imgH="126835" progId="Equation.3">
                  <p:embed/>
                </p:oleObj>
              </mc:Choice>
              <mc:Fallback>
                <p:oleObj name="Equation" r:id="rId3" imgW="152202" imgH="126835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819400"/>
                        <a:ext cx="1219200" cy="1056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lowchart: Extract 16"/>
          <p:cNvSpPr/>
          <p:nvPr/>
        </p:nvSpPr>
        <p:spPr>
          <a:xfrm>
            <a:off x="1066800" y="4495800"/>
            <a:ext cx="1676400" cy="1371600"/>
          </a:xfrm>
          <a:prstGeom prst="flowChartExtra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Extract 17"/>
          <p:cNvSpPr/>
          <p:nvPr/>
        </p:nvSpPr>
        <p:spPr>
          <a:xfrm>
            <a:off x="4343400" y="4343400"/>
            <a:ext cx="2057400" cy="1600200"/>
          </a:xfrm>
          <a:prstGeom prst="flowChartExtra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133600" y="53340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600200" y="54102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905000" y="4876800"/>
            <a:ext cx="152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905000" y="54102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334000" y="4724400"/>
            <a:ext cx="30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953000" y="52578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5410200" y="53340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4800600" y="55626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5638800" y="55626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3048000" y="4876800"/>
          <a:ext cx="990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3" name="Equation" r:id="rId5" imgW="152268" imgH="152268" progId="Equation.3">
                  <p:embed/>
                </p:oleObj>
              </mc:Choice>
              <mc:Fallback>
                <p:oleObj name="Equation" r:id="rId5" imgW="152268" imgH="152268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76800"/>
                        <a:ext cx="9906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057400" y="19050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{ 1,3,5 }</a:t>
            </a:r>
            <a:endParaRPr lang="en-US" sz="2400" dirty="0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276600" y="1981200"/>
          <a:ext cx="381000" cy="330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4" name="Equation" r:id="rId7" imgW="152202" imgH="126835" progId="Equation.3">
                  <p:embed/>
                </p:oleObj>
              </mc:Choice>
              <mc:Fallback>
                <p:oleObj name="Equation" r:id="rId7" imgW="152202" imgH="126835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81200"/>
                        <a:ext cx="381000" cy="330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733800" y="19050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{1,2,3,4,5}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5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6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8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0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0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9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6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9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2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9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8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9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4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10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7" dur="10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900" decel="1000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0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9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6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9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2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9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8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900" decel="10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4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900" decel="10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0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9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7" grpId="0" animBg="1"/>
      <p:bldP spid="18" grpId="0" animBg="1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9" grpId="0"/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2133600"/>
            <a:ext cx="4648200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600" b="1" dirty="0" err="1" smtClean="0">
                <a:latin typeface="SutonnyMJ" pitchFamily="2" charset="0"/>
                <a:cs typeface="SutonnyMJ" pitchFamily="2" charset="0"/>
              </a:rPr>
              <a:t>AbyKzj</a:t>
            </a:r>
            <a:r>
              <a:rPr lang="en-US" sz="3600" b="1" dirty="0" smtClean="0">
                <a:latin typeface="SutonnyMJ" pitchFamily="2" charset="0"/>
                <a:cs typeface="SutonnyMJ" pitchFamily="2" charset="0"/>
              </a:rPr>
              <a:t> </a:t>
            </a:r>
            <a:r>
              <a:rPr lang="en-US" sz="3600" b="1" dirty="0" err="1" smtClean="0">
                <a:latin typeface="SutonnyMJ" pitchFamily="2" charset="0"/>
                <a:cs typeface="SutonnyMJ" pitchFamily="2" charset="0"/>
              </a:rPr>
              <a:t>evQvo</a:t>
            </a:r>
            <a:endParaRPr lang="en-US" sz="3600" b="1" dirty="0" smtClean="0">
              <a:latin typeface="SutonnyMJ" pitchFamily="2" charset="0"/>
              <a:cs typeface="SutonnyMJ" pitchFamily="2" charset="0"/>
            </a:endParaRPr>
          </a:p>
          <a:p>
            <a:pPr>
              <a:buNone/>
            </a:pP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হকারী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SonkhoMJ" pitchFamily="2" charset="0"/>
                <a:cs typeface="SonkhoMJ" pitchFamily="2" charset="0"/>
              </a:rPr>
              <a:t>শিক্ষক</a:t>
            </a:r>
            <a:endParaRPr lang="en-US" sz="3200" dirty="0" smtClean="0">
              <a:latin typeface="SonkhoMJ" pitchFamily="2" charset="0"/>
              <a:cs typeface="SonkhoMJ" pitchFamily="2" charset="0"/>
            </a:endParaRPr>
          </a:p>
          <a:p>
            <a:pPr>
              <a:buNone/>
            </a:pPr>
            <a:r>
              <a:rPr lang="en-US" sz="3600" dirty="0" smtClean="0">
                <a:latin typeface="SutonnyMJ" pitchFamily="2" charset="0"/>
                <a:cs typeface="SutonnyMJ" pitchFamily="2" charset="0"/>
              </a:rPr>
              <a:t>`¨ †</a:t>
            </a:r>
            <a:r>
              <a:rPr lang="en-US" sz="3600" dirty="0" err="1" smtClean="0">
                <a:latin typeface="SutonnyMJ" pitchFamily="2" charset="0"/>
                <a:cs typeface="SutonnyMJ" pitchFamily="2" charset="0"/>
              </a:rPr>
              <a:t>cvj</a:t>
            </a:r>
            <a:r>
              <a:rPr lang="en-US" sz="3600" dirty="0" smtClean="0">
                <a:latin typeface="SutonnyMJ" pitchFamily="2" charset="0"/>
                <a:cs typeface="SutonnyMJ" pitchFamily="2" charset="0"/>
              </a:rPr>
              <a:t> ÷vi †</a:t>
            </a:r>
            <a:r>
              <a:rPr lang="en-US" sz="3600" dirty="0" err="1" smtClean="0">
                <a:latin typeface="SutonnyMJ" pitchFamily="2" charset="0"/>
                <a:cs typeface="SutonnyMJ" pitchFamily="2" charset="0"/>
              </a:rPr>
              <a:t>cŠi</a:t>
            </a:r>
            <a:r>
              <a:rPr lang="en-US" sz="3600" dirty="0" smtClean="0">
                <a:latin typeface="SutonnyMJ" pitchFamily="2" charset="0"/>
                <a:cs typeface="SutonnyMJ" pitchFamily="2" charset="0"/>
              </a:rPr>
              <a:t> </a:t>
            </a:r>
            <a:r>
              <a:rPr lang="en-US" sz="3600" dirty="0" err="1" smtClean="0">
                <a:latin typeface="SutonnyMJ" pitchFamily="2" charset="0"/>
                <a:cs typeface="SutonnyMJ" pitchFamily="2" charset="0"/>
              </a:rPr>
              <a:t>nvB</a:t>
            </a:r>
            <a:r>
              <a:rPr lang="en-US" sz="3600" dirty="0" smtClean="0">
                <a:latin typeface="SutonnyMJ" pitchFamily="2" charset="0"/>
                <a:cs typeface="SutonnyMJ" pitchFamily="2" charset="0"/>
              </a:rPr>
              <a:t>¯‹</a:t>
            </a:r>
            <a:r>
              <a:rPr lang="en-US" sz="3600" dirty="0" err="1" smtClean="0">
                <a:latin typeface="SutonnyMJ" pitchFamily="2" charset="0"/>
                <a:cs typeface="SutonnyMJ" pitchFamily="2" charset="0"/>
              </a:rPr>
              <a:t>zj</a:t>
            </a:r>
            <a:r>
              <a:rPr lang="en-US" sz="3600" b="1" dirty="0" smtClean="0">
                <a:latin typeface="SonkhoMJ" pitchFamily="2" charset="0"/>
                <a:cs typeface="SonkhoMJ" pitchFamily="2" charset="0"/>
              </a:rPr>
              <a:t>, </a:t>
            </a:r>
            <a:r>
              <a:rPr lang="en-US" sz="3600" dirty="0" err="1" smtClean="0">
                <a:latin typeface="SutonnyMJ" pitchFamily="2" charset="0"/>
                <a:cs typeface="SutonnyMJ" pitchFamily="2" charset="0"/>
              </a:rPr>
              <a:t>mvZÿxiv</a:t>
            </a:r>
            <a:endParaRPr lang="en-US" sz="2400" dirty="0" smtClean="0">
              <a:latin typeface="SutonnyMJ" pitchFamily="2" charset="0"/>
              <a:cs typeface="SutonnyMJ" pitchFamily="2" charset="0"/>
            </a:endParaRPr>
          </a:p>
          <a:p>
            <a:pPr>
              <a:buNone/>
            </a:pPr>
            <a:r>
              <a:rPr lang="en-US" sz="2400" dirty="0" err="1" smtClean="0">
                <a:latin typeface="NikoshBAN" pitchFamily="2" charset="0"/>
                <a:cs typeface="NikoshBAN" pitchFamily="2" charset="0"/>
              </a:rPr>
              <a:t>মোবাইল</a:t>
            </a:r>
            <a:r>
              <a:rPr lang="en-US" sz="2400" dirty="0" smtClean="0">
                <a:latin typeface="NikoshBAN" pitchFamily="2" charset="0"/>
                <a:cs typeface="NikoshBAN" pitchFamily="2" charset="0"/>
              </a:rPr>
              <a:t>- </a:t>
            </a:r>
            <a:r>
              <a:rPr lang="en-US" sz="2800" dirty="0" smtClean="0">
                <a:latin typeface="SutonnyMJ" pitchFamily="2" charset="0"/>
                <a:cs typeface="SutonnyMJ" pitchFamily="2" charset="0"/>
              </a:rPr>
              <a:t>01725432408</a:t>
            </a:r>
            <a:endParaRPr lang="en-US" sz="3200" dirty="0" smtClean="0">
              <a:latin typeface="SutonnyMJ" pitchFamily="2" charset="0"/>
              <a:cs typeface="SutonnyMJ" pitchFamily="2" charset="0"/>
            </a:endParaRPr>
          </a:p>
          <a:p>
            <a:pPr>
              <a:buNone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anukkumar91@gmail.com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</a:p>
          <a:p>
            <a:pPr>
              <a:buNone/>
            </a:pPr>
            <a:endParaRPr lang="en-US" sz="2400" dirty="0" smtClean="0">
              <a:latin typeface="NikoshBAN" pitchFamily="2" charset="0"/>
              <a:cs typeface="NikoshBAN" pitchFamily="2" charset="0"/>
            </a:endParaRPr>
          </a:p>
          <a:p>
            <a:pPr>
              <a:buNone/>
            </a:pP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               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6096000" y="2133600"/>
            <a:ext cx="3352800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শ্রেণি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-</a:t>
            </a:r>
            <a:r>
              <a:rPr lang="en-US" sz="3200" dirty="0" smtClean="0">
                <a:latin typeface="SutonnyMJ" pitchFamily="2" charset="0"/>
                <a:cs typeface="SutonnyMJ" pitchFamily="2" charset="0"/>
              </a:rPr>
              <a:t> </a:t>
            </a:r>
            <a:r>
              <a:rPr lang="en-US" sz="4000" dirty="0" smtClean="0">
                <a:latin typeface="SutonnyMJ" pitchFamily="2" charset="0"/>
                <a:cs typeface="SutonnyMJ" pitchFamily="2" charset="0"/>
              </a:rPr>
              <a:t>8</a:t>
            </a:r>
            <a:r>
              <a:rPr lang="en-US" sz="3200" dirty="0" smtClean="0">
                <a:latin typeface="SutonnyMJ" pitchFamily="2" charset="0"/>
                <a:cs typeface="SutonnyMJ" pitchFamily="2" charset="0"/>
              </a:rPr>
              <a:t>ম</a:t>
            </a:r>
          </a:p>
          <a:p>
            <a:pPr>
              <a:buNone/>
            </a:pP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বিষয়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-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গণিত</a:t>
            </a:r>
            <a:endParaRPr lang="en-US" sz="3200" dirty="0" smtClean="0">
              <a:latin typeface="NikoshBAN" pitchFamily="2" charset="0"/>
              <a:cs typeface="NikoshBAN" pitchFamily="2" charset="0"/>
            </a:endParaRPr>
          </a:p>
          <a:p>
            <a:pPr>
              <a:buNone/>
            </a:pP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ময়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- ৫০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মিনিট</a:t>
            </a:r>
            <a:endParaRPr lang="en-US" sz="3200" dirty="0" smtClean="0">
              <a:latin typeface="NikoshBAN" pitchFamily="2" charset="0"/>
              <a:cs typeface="NikoshBAN" pitchFamily="2" charset="0"/>
            </a:endParaRPr>
          </a:p>
          <a:p>
            <a:pPr>
              <a:buNone/>
            </a:pP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শিক্ষার্থী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- </a:t>
            </a:r>
            <a:r>
              <a:rPr lang="en-US" sz="3200" dirty="0">
                <a:latin typeface="SutonnyMJ" pitchFamily="2" charset="0"/>
                <a:cs typeface="SutonnyMJ" pitchFamily="2" charset="0"/>
              </a:rPr>
              <a:t>4</a:t>
            </a:r>
            <a:r>
              <a:rPr lang="en-US" sz="3200" dirty="0" smtClean="0">
                <a:latin typeface="SutonnyMJ" pitchFamily="2" charset="0"/>
                <a:cs typeface="SutonnyMJ" pitchFamily="2" charset="0"/>
              </a:rPr>
              <a:t>2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জন</a:t>
            </a:r>
            <a:endParaRPr lang="en-US" sz="3200" dirty="0"/>
          </a:p>
        </p:txBody>
      </p:sp>
      <p:sp>
        <p:nvSpPr>
          <p:cNvPr id="7" name="Down Ribbon 6"/>
          <p:cNvSpPr/>
          <p:nvPr/>
        </p:nvSpPr>
        <p:spPr>
          <a:xfrm>
            <a:off x="1752600" y="228600"/>
            <a:ext cx="6096000" cy="1371600"/>
          </a:xfrm>
          <a:prstGeom prst="ribbon">
            <a:avLst/>
          </a:prstGeom>
          <a:noFill/>
          <a:scene3d>
            <a:camera prst="perspectiveFron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581400" y="609600"/>
            <a:ext cx="2514600" cy="83099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latin typeface="NikoshBAN" pitchFamily="2" charset="0"/>
                <a:cs typeface="NikoshBAN" pitchFamily="2" charset="0"/>
              </a:rPr>
              <a:t>পরিচিতি</a:t>
            </a:r>
            <a:endParaRPr lang="en-US" sz="4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2299716"/>
            <a:ext cx="1905000" cy="21960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p Ribbon 1"/>
          <p:cNvSpPr/>
          <p:nvPr/>
        </p:nvSpPr>
        <p:spPr>
          <a:xfrm>
            <a:off x="1447800" y="609600"/>
            <a:ext cx="6248400" cy="1219200"/>
          </a:xfrm>
          <a:prstGeom prst="ribbon2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200400" y="770692"/>
            <a:ext cx="2819400" cy="67710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>
            <a:glow rad="228600">
              <a:schemeClr val="accent6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en-US" sz="3800" dirty="0" err="1" smtClean="0">
                <a:latin typeface="NikoshBAN" pitchFamily="2" charset="0"/>
                <a:cs typeface="NikoshBAN" pitchFamily="2" charset="0"/>
              </a:rPr>
              <a:t>সংযোগ</a:t>
            </a:r>
            <a:r>
              <a:rPr lang="en-US" sz="3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800" dirty="0" err="1" smtClean="0">
                <a:latin typeface="NikoshBAN" pitchFamily="2" charset="0"/>
                <a:cs typeface="NikoshBAN" pitchFamily="2" charset="0"/>
              </a:rPr>
              <a:t>সেট</a:t>
            </a:r>
            <a:endParaRPr lang="en-US" sz="3800" dirty="0"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457200" y="2362200"/>
            <a:ext cx="2057400" cy="1905000"/>
          </a:xfrm>
          <a:prstGeom prst="ellipse">
            <a:avLst/>
          </a:prstGeom>
          <a:noFill/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581400" y="2362200"/>
            <a:ext cx="1981200" cy="1905000"/>
          </a:xfrm>
          <a:prstGeom prst="ellipse">
            <a:avLst/>
          </a:prstGeom>
          <a:noFill/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400800" y="2362200"/>
            <a:ext cx="2286000" cy="1981200"/>
          </a:xfrm>
          <a:prstGeom prst="ellipse">
            <a:avLst/>
          </a:prstGeom>
          <a:noFill/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90600" y="28194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1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1676400" y="3352800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2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4038600" y="2895600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2</a:t>
            </a:r>
            <a:endParaRPr lang="en-US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4724400" y="3505200"/>
            <a:ext cx="38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3</a:t>
            </a:r>
            <a:endParaRPr 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7162800" y="2819400"/>
            <a:ext cx="38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1</a:t>
            </a:r>
            <a:endParaRPr lang="en-US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7010400" y="3581400"/>
            <a:ext cx="38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2</a:t>
            </a:r>
            <a:endParaRPr 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7772400" y="3200400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3</a:t>
            </a:r>
            <a:endParaRPr lang="en-US" sz="3200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2743200" y="3048000"/>
          <a:ext cx="762000" cy="938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6" name="Equation" r:id="rId3" imgW="152334" imgH="190417" progId="Equation.3">
                  <p:embed/>
                </p:oleObj>
              </mc:Choice>
              <mc:Fallback>
                <p:oleObj name="Equation" r:id="rId3" imgW="152334" imgH="190417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48000"/>
                        <a:ext cx="762000" cy="9388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715000" y="2819400"/>
            <a:ext cx="533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/>
              <a:t>=</a:t>
            </a:r>
            <a:endParaRPr lang="en-US" sz="6000" dirty="0"/>
          </a:p>
        </p:txBody>
      </p:sp>
      <p:sp>
        <p:nvSpPr>
          <p:cNvPr id="19" name="TextBox 18"/>
          <p:cNvSpPr txBox="1"/>
          <p:nvPr/>
        </p:nvSpPr>
        <p:spPr>
          <a:xfrm>
            <a:off x="0" y="2362200"/>
            <a:ext cx="68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A</a:t>
            </a:r>
            <a:endParaRPr lang="en-US" sz="3600" dirty="0"/>
          </a:p>
        </p:txBody>
      </p:sp>
      <p:sp>
        <p:nvSpPr>
          <p:cNvPr id="20" name="TextBox 19"/>
          <p:cNvSpPr txBox="1"/>
          <p:nvPr/>
        </p:nvSpPr>
        <p:spPr>
          <a:xfrm>
            <a:off x="5410200" y="2209800"/>
            <a:ext cx="68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B</a:t>
            </a:r>
            <a:endParaRPr lang="en-US" sz="4000" dirty="0"/>
          </a:p>
        </p:txBody>
      </p:sp>
      <p:sp>
        <p:nvSpPr>
          <p:cNvPr id="21" name="TextBox 20"/>
          <p:cNvSpPr txBox="1"/>
          <p:nvPr/>
        </p:nvSpPr>
        <p:spPr>
          <a:xfrm>
            <a:off x="762000" y="4572000"/>
            <a:ext cx="38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A</a:t>
            </a:r>
            <a:endParaRPr lang="en-US" sz="3600" dirty="0"/>
          </a:p>
        </p:txBody>
      </p:sp>
      <p:sp>
        <p:nvSpPr>
          <p:cNvPr id="22" name="TextBox 21"/>
          <p:cNvSpPr txBox="1"/>
          <p:nvPr/>
        </p:nvSpPr>
        <p:spPr>
          <a:xfrm>
            <a:off x="3124200" y="4572000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B</a:t>
            </a:r>
            <a:endParaRPr lang="en-US" sz="3600" dirty="0"/>
          </a:p>
        </p:txBody>
      </p:sp>
      <p:sp>
        <p:nvSpPr>
          <p:cNvPr id="27" name="TextBox 26"/>
          <p:cNvSpPr txBox="1"/>
          <p:nvPr/>
        </p:nvSpPr>
        <p:spPr>
          <a:xfrm>
            <a:off x="3505200" y="4495800"/>
            <a:ext cx="990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=</a:t>
            </a:r>
            <a:endParaRPr lang="en-US" sz="4400" dirty="0"/>
          </a:p>
        </p:txBody>
      </p:sp>
      <p:sp>
        <p:nvSpPr>
          <p:cNvPr id="28" name="TextBox 27"/>
          <p:cNvSpPr txBox="1"/>
          <p:nvPr/>
        </p:nvSpPr>
        <p:spPr>
          <a:xfrm>
            <a:off x="1143000" y="4572000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3200" dirty="0" smtClean="0"/>
              <a:t>=</a:t>
            </a:r>
            <a:endParaRPr lang="en-US" sz="3200" dirty="0"/>
          </a:p>
        </p:txBody>
      </p:sp>
      <p:sp>
        <p:nvSpPr>
          <p:cNvPr id="29" name="TextBox 28"/>
          <p:cNvSpPr txBox="1"/>
          <p:nvPr/>
        </p:nvSpPr>
        <p:spPr>
          <a:xfrm>
            <a:off x="1600200" y="4572000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{ </a:t>
            </a:r>
            <a:r>
              <a:rPr lang="en-US" sz="3200" dirty="0" err="1" smtClean="0"/>
              <a:t>a,b,c</a:t>
            </a:r>
            <a:r>
              <a:rPr lang="en-US" sz="3200" dirty="0" smtClean="0"/>
              <a:t> }</a:t>
            </a:r>
            <a:endParaRPr lang="en-US" sz="3200" dirty="0"/>
          </a:p>
        </p:txBody>
      </p:sp>
      <p:sp>
        <p:nvSpPr>
          <p:cNvPr id="30" name="TextBox 29"/>
          <p:cNvSpPr txBox="1"/>
          <p:nvPr/>
        </p:nvSpPr>
        <p:spPr>
          <a:xfrm>
            <a:off x="2971800" y="4572000"/>
            <a:ext cx="15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,</a:t>
            </a:r>
            <a:endParaRPr lang="en-US" sz="3200" dirty="0"/>
          </a:p>
        </p:txBody>
      </p:sp>
      <p:sp>
        <p:nvSpPr>
          <p:cNvPr id="31" name="TextBox 30"/>
          <p:cNvSpPr txBox="1"/>
          <p:nvPr/>
        </p:nvSpPr>
        <p:spPr>
          <a:xfrm>
            <a:off x="3886200" y="45720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{ b, c, d }</a:t>
            </a:r>
            <a:endParaRPr lang="en-US" sz="3600" dirty="0"/>
          </a:p>
        </p:txBody>
      </p:sp>
      <p:sp>
        <p:nvSpPr>
          <p:cNvPr id="32" name="TextBox 31"/>
          <p:cNvSpPr txBox="1"/>
          <p:nvPr/>
        </p:nvSpPr>
        <p:spPr>
          <a:xfrm>
            <a:off x="838200" y="5334000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</a:t>
            </a:r>
            <a:endParaRPr lang="en-US" sz="3200" dirty="0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219200" y="5486400"/>
          <a:ext cx="30944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7" name="Equation" r:id="rId5" imgW="152334" imgH="190417" progId="Equation.3">
                  <p:embed/>
                </p:oleObj>
              </mc:Choice>
              <mc:Fallback>
                <p:oleObj name="Equation" r:id="rId5" imgW="152334" imgH="190417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86400"/>
                        <a:ext cx="30944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447800" y="5334000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B</a:t>
            </a:r>
            <a:endParaRPr lang="en-US" sz="3200" dirty="0"/>
          </a:p>
        </p:txBody>
      </p:sp>
      <p:sp>
        <p:nvSpPr>
          <p:cNvPr id="35" name="TextBox 34"/>
          <p:cNvSpPr txBox="1"/>
          <p:nvPr/>
        </p:nvSpPr>
        <p:spPr>
          <a:xfrm>
            <a:off x="1905000" y="5334000"/>
            <a:ext cx="45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=</a:t>
            </a:r>
            <a:endParaRPr lang="en-US" sz="3600" dirty="0"/>
          </a:p>
        </p:txBody>
      </p:sp>
      <p:sp>
        <p:nvSpPr>
          <p:cNvPr id="36" name="TextBox 35"/>
          <p:cNvSpPr txBox="1"/>
          <p:nvPr/>
        </p:nvSpPr>
        <p:spPr>
          <a:xfrm>
            <a:off x="2362200" y="5334000"/>
            <a:ext cx="16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 { </a:t>
            </a:r>
            <a:r>
              <a:rPr lang="en-US" sz="3200" dirty="0" err="1" smtClean="0"/>
              <a:t>a,b,c</a:t>
            </a:r>
            <a:r>
              <a:rPr lang="en-US" sz="3200" dirty="0" smtClean="0"/>
              <a:t> }</a:t>
            </a:r>
            <a:endParaRPr lang="en-US" sz="3200" dirty="0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012091"/>
              </p:ext>
            </p:extLst>
          </p:nvPr>
        </p:nvGraphicFramePr>
        <p:xfrm>
          <a:off x="3881437" y="5486400"/>
          <a:ext cx="3095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8" name="Equation" r:id="rId6" imgW="152334" imgH="190417" progId="Equation.3">
                  <p:embed/>
                </p:oleObj>
              </mc:Choice>
              <mc:Fallback>
                <p:oleObj name="Equation" r:id="rId6" imgW="152334" imgH="190417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7" y="5486400"/>
                        <a:ext cx="3095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038600" y="52578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 </a:t>
            </a:r>
            <a:r>
              <a:rPr lang="en-US" sz="3200" dirty="0" smtClean="0"/>
              <a:t>{ </a:t>
            </a:r>
            <a:r>
              <a:rPr lang="en-US" sz="3200" dirty="0" err="1" smtClean="0"/>
              <a:t>b,c,d</a:t>
            </a:r>
            <a:r>
              <a:rPr lang="en-US" sz="3200" dirty="0" smtClean="0"/>
              <a:t> }</a:t>
            </a:r>
            <a:endParaRPr lang="en-US" sz="3200" dirty="0"/>
          </a:p>
        </p:txBody>
      </p:sp>
      <p:sp>
        <p:nvSpPr>
          <p:cNvPr id="39" name="TextBox 38"/>
          <p:cNvSpPr txBox="1"/>
          <p:nvPr/>
        </p:nvSpPr>
        <p:spPr>
          <a:xfrm>
            <a:off x="1905000" y="5867400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=</a:t>
            </a:r>
            <a:endParaRPr lang="en-US" sz="3600" dirty="0"/>
          </a:p>
        </p:txBody>
      </p:sp>
      <p:sp>
        <p:nvSpPr>
          <p:cNvPr id="40" name="TextBox 39"/>
          <p:cNvSpPr txBox="1"/>
          <p:nvPr/>
        </p:nvSpPr>
        <p:spPr>
          <a:xfrm>
            <a:off x="2362200" y="5867400"/>
            <a:ext cx="198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 { </a:t>
            </a:r>
            <a:r>
              <a:rPr lang="en-US" sz="3200" dirty="0" err="1" smtClean="0"/>
              <a:t>a,b,c,d</a:t>
            </a:r>
            <a:r>
              <a:rPr lang="en-US" sz="3200" dirty="0" smtClean="0"/>
              <a:t> }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/>
      <p:bldP spid="8" grpId="0"/>
      <p:bldP spid="9" grpId="0"/>
      <p:bldP spid="10" grpId="0"/>
      <p:bldP spid="12" grpId="0"/>
      <p:bldP spid="13" grpId="0"/>
      <p:bldP spid="14" grpId="0"/>
      <p:bldP spid="16" grpId="0"/>
      <p:bldP spid="19" grpId="0"/>
      <p:bldP spid="20" grpId="0"/>
      <p:bldP spid="21" grpId="0"/>
      <p:bldP spid="22" grpId="0"/>
      <p:bldP spid="27" grpId="0"/>
      <p:bldP spid="28" grpId="0"/>
      <p:bldP spid="29" grpId="0"/>
      <p:bldP spid="30" grpId="0"/>
      <p:bldP spid="31" grpId="0"/>
      <p:bldP spid="32" grpId="0"/>
      <p:bldP spid="34" grpId="0"/>
      <p:bldP spid="35" grpId="0"/>
      <p:bldP spid="36" grpId="0"/>
      <p:bldP spid="38" grpId="0"/>
      <p:bldP spid="39" grpId="0"/>
      <p:bldP spid="4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rizontal Scroll 1"/>
          <p:cNvSpPr/>
          <p:nvPr/>
        </p:nvSpPr>
        <p:spPr>
          <a:xfrm>
            <a:off x="2667000" y="228600"/>
            <a:ext cx="3657600" cy="1447800"/>
          </a:xfrm>
          <a:prstGeom prst="horizontalScroll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048000" y="524470"/>
            <a:ext cx="3048000" cy="92333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glow rad="101600">
              <a:schemeClr val="accent5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5400" dirty="0" smtClean="0"/>
              <a:t> </a:t>
            </a:r>
            <a:r>
              <a:rPr lang="en-US" sz="4400" dirty="0" err="1" smtClean="0">
                <a:latin typeface="NikoshBAN" pitchFamily="2" charset="0"/>
                <a:cs typeface="NikoshBAN" pitchFamily="2" charset="0"/>
              </a:rPr>
              <a:t>ছেদ</a:t>
            </a:r>
            <a:r>
              <a:rPr lang="en-US" sz="44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4400" dirty="0" err="1" smtClean="0">
                <a:latin typeface="NikoshBAN" pitchFamily="2" charset="0"/>
                <a:cs typeface="NikoshBAN" pitchFamily="2" charset="0"/>
              </a:rPr>
              <a:t>সেট</a:t>
            </a:r>
            <a:r>
              <a:rPr lang="en-US" sz="4400" dirty="0" smtClean="0">
                <a:latin typeface="NikoshBAN" pitchFamily="2" charset="0"/>
                <a:cs typeface="NikoshBAN" pitchFamily="2" charset="0"/>
              </a:rPr>
              <a:t> </a:t>
            </a:r>
            <a:endParaRPr lang="en-US" sz="4400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2438400"/>
            <a:ext cx="4038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  A = { </a:t>
            </a:r>
            <a:r>
              <a:rPr lang="en-US" sz="3200" dirty="0" err="1" smtClean="0"/>
              <a:t>a,b</a:t>
            </a:r>
            <a:r>
              <a:rPr lang="en-US" sz="3200" dirty="0" smtClean="0"/>
              <a:t> } , B = { </a:t>
            </a:r>
            <a:r>
              <a:rPr lang="en-US" sz="3200" dirty="0" err="1" smtClean="0"/>
              <a:t>b,c</a:t>
            </a:r>
            <a:r>
              <a:rPr lang="en-US" sz="3200" dirty="0" smtClean="0"/>
              <a:t> } 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1143000" y="3200400"/>
            <a:ext cx="434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3200" dirty="0" smtClean="0"/>
              <a:t>A </a:t>
            </a:r>
            <a:r>
              <a:rPr lang="en-US" sz="3200" dirty="0" smtClean="0">
                <a:latin typeface="Calibri"/>
                <a:cs typeface="Calibri"/>
              </a:rPr>
              <a:t>∩ B = { </a:t>
            </a:r>
            <a:r>
              <a:rPr lang="en-US" sz="3200" dirty="0" err="1" smtClean="0">
                <a:latin typeface="Calibri"/>
                <a:cs typeface="Calibri"/>
              </a:rPr>
              <a:t>a,b</a:t>
            </a:r>
            <a:r>
              <a:rPr lang="en-US" sz="3200" dirty="0" smtClean="0">
                <a:latin typeface="Calibri"/>
                <a:cs typeface="Calibri"/>
              </a:rPr>
              <a:t> } ∩ { </a:t>
            </a:r>
            <a:r>
              <a:rPr lang="en-US" sz="3200" dirty="0" err="1" smtClean="0">
                <a:latin typeface="Calibri"/>
                <a:cs typeface="Calibri"/>
              </a:rPr>
              <a:t>b,c</a:t>
            </a:r>
            <a:r>
              <a:rPr lang="en-US" sz="3200" dirty="0" smtClean="0">
                <a:latin typeface="Calibri"/>
                <a:cs typeface="Calibri"/>
              </a:rPr>
              <a:t> }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2209800" y="3886200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= { b }</a:t>
            </a:r>
            <a:endParaRPr lang="en-US" sz="3200" dirty="0"/>
          </a:p>
        </p:txBody>
      </p:sp>
      <p:sp>
        <p:nvSpPr>
          <p:cNvPr id="8" name="Oval 7"/>
          <p:cNvSpPr/>
          <p:nvPr/>
        </p:nvSpPr>
        <p:spPr>
          <a:xfrm>
            <a:off x="1447800" y="4724400"/>
            <a:ext cx="1524000" cy="1371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2209800" y="4724400"/>
            <a:ext cx="1447800" cy="1371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676400" y="5105401"/>
            <a:ext cx="38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</a:t>
            </a:r>
            <a:endParaRPr 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2362200" y="5105400"/>
            <a:ext cx="38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b</a:t>
            </a:r>
            <a:endParaRPr lang="en-US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3048000" y="5105400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c</a:t>
            </a:r>
            <a:endParaRPr 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3962400" y="5105400"/>
            <a:ext cx="45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=</a:t>
            </a:r>
            <a:endParaRPr lang="en-US" sz="4000" dirty="0"/>
          </a:p>
        </p:txBody>
      </p:sp>
      <p:sp>
        <p:nvSpPr>
          <p:cNvPr id="15" name="Oval 14"/>
          <p:cNvSpPr/>
          <p:nvPr/>
        </p:nvSpPr>
        <p:spPr>
          <a:xfrm>
            <a:off x="4800600" y="4800600"/>
            <a:ext cx="762000" cy="1219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953000" y="5105400"/>
            <a:ext cx="38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b</a:t>
            </a:r>
            <a:endParaRPr lang="en-US" sz="3200" dirty="0"/>
          </a:p>
        </p:txBody>
      </p:sp>
      <p:sp>
        <p:nvSpPr>
          <p:cNvPr id="17" name="TextBox 16"/>
          <p:cNvSpPr txBox="1"/>
          <p:nvPr/>
        </p:nvSpPr>
        <p:spPr>
          <a:xfrm>
            <a:off x="1143000" y="4724400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</a:t>
            </a:r>
            <a:endParaRPr lang="en-US" sz="3200" dirty="0"/>
          </a:p>
        </p:txBody>
      </p:sp>
      <p:sp>
        <p:nvSpPr>
          <p:cNvPr id="18" name="TextBox 17"/>
          <p:cNvSpPr txBox="1"/>
          <p:nvPr/>
        </p:nvSpPr>
        <p:spPr>
          <a:xfrm>
            <a:off x="3581400" y="4800600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B</a:t>
            </a:r>
            <a:endParaRPr lang="en-US" sz="3200" dirty="0"/>
          </a:p>
        </p:txBody>
      </p:sp>
      <p:sp>
        <p:nvSpPr>
          <p:cNvPr id="19" name="TextBox 18"/>
          <p:cNvSpPr txBox="1"/>
          <p:nvPr/>
        </p:nvSpPr>
        <p:spPr>
          <a:xfrm>
            <a:off x="5562600" y="4800600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</a:t>
            </a:r>
            <a:r>
              <a:rPr lang="en-US" sz="3200" dirty="0" smtClean="0">
                <a:latin typeface="Calibri"/>
                <a:cs typeface="Calibri"/>
              </a:rPr>
              <a:t>∩B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6" grpId="0"/>
      <p:bldP spid="7" grpId="0"/>
      <p:bldP spid="8" grpId="0" animBg="1"/>
      <p:bldP spid="9" grpId="0" animBg="1"/>
      <p:bldP spid="10" grpId="0"/>
      <p:bldP spid="12" grpId="0"/>
      <p:bldP spid="13" grpId="0"/>
      <p:bldP spid="14" grpId="0"/>
      <p:bldP spid="15" grpId="0" animBg="1"/>
      <p:bldP spid="16" grpId="0"/>
      <p:bldP spid="17" grpId="0"/>
      <p:bldP spid="18" grpId="0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57300" y="1905000"/>
            <a:ext cx="6705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েট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কাক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বল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b="1" dirty="0" smtClean="0">
                <a:latin typeface="NikoshBAN" pitchFamily="2" charset="0"/>
                <a:cs typeface="NikoshBAN" pitchFamily="2" charset="0"/>
              </a:rPr>
              <a:t>?</a:t>
            </a:r>
          </a:p>
          <a:p>
            <a:pPr marL="342900" indent="-342900">
              <a:buFont typeface="Wingdings" pitchFamily="2" charset="2"/>
              <a:buChar char="v"/>
            </a:pP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েটক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কিভাবে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প্রকাশ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করা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হয়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b="1" dirty="0" smtClean="0">
                <a:latin typeface="NikoshBAN" pitchFamily="2" charset="0"/>
                <a:cs typeface="NikoshBAN" pitchFamily="2" charset="0"/>
              </a:rPr>
              <a:t>?</a:t>
            </a:r>
          </a:p>
          <a:p>
            <a:pPr marL="342900" indent="-342900">
              <a:buFont typeface="Wingdings" pitchFamily="2" charset="2"/>
              <a:buChar char="v"/>
            </a:pP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েট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প্রকাশের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bn-BD" sz="3200" dirty="0" smtClean="0">
                <a:latin typeface="NikoshBAN" pitchFamily="2" charset="0"/>
                <a:cs typeface="NikoshBAN" pitchFamily="2" charset="0"/>
              </a:rPr>
              <a:t>পদ্ধতি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কয়টি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b="1" dirty="0" smtClean="0">
                <a:latin typeface="NikoshBAN" pitchFamily="2" charset="0"/>
                <a:cs typeface="NikoshBAN" pitchFamily="2" charset="0"/>
              </a:rPr>
              <a:t>?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</a:p>
          <a:p>
            <a:pPr marL="342900" indent="-342900">
              <a:buFont typeface="Wingdings" pitchFamily="2" charset="2"/>
              <a:buChar char="v"/>
            </a:pP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নিম্নলিখিত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চিহ্নগুলোর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নাম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বল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</a:p>
          <a:p>
            <a:pPr marL="342900" indent="-342900"/>
            <a:endParaRPr lang="en-US" sz="3200" dirty="0" smtClean="0">
              <a:latin typeface="NikoshBAN" pitchFamily="2" charset="0"/>
              <a:cs typeface="NikoshBAN" pitchFamily="2" charset="0"/>
            </a:endParaRPr>
          </a:p>
          <a:p>
            <a:pPr marL="342900" indent="-342900"/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     </a:t>
            </a:r>
            <a:endParaRPr lang="en-US" sz="3200" dirty="0"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4" name="Down Ribbon 3"/>
          <p:cNvSpPr/>
          <p:nvPr/>
        </p:nvSpPr>
        <p:spPr>
          <a:xfrm>
            <a:off x="1905000" y="228600"/>
            <a:ext cx="5410200" cy="1371600"/>
          </a:xfrm>
          <a:prstGeom prst="ribbon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352800" y="533400"/>
            <a:ext cx="2514600" cy="92333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effectLst>
            <a:glow rad="139700">
              <a:schemeClr val="accent5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 smtClean="0">
                <a:latin typeface="NikoshBAN" pitchFamily="2" charset="0"/>
                <a:cs typeface="NikoshBAN" pitchFamily="2" charset="0"/>
              </a:rPr>
              <a:t>মূল্যায়ন</a:t>
            </a:r>
            <a:endParaRPr lang="en-US" sz="5400" dirty="0" smtClean="0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676400" y="3962400"/>
          <a:ext cx="48006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0" name="Equation" r:id="rId4" imgW="152334" imgH="190417" progId="Equation.3">
                  <p:embed/>
                </p:oleObj>
              </mc:Choice>
              <mc:Fallback>
                <p:oleObj name="Equation" r:id="rId4" imgW="152334" imgH="190417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48006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362200" y="3962400"/>
          <a:ext cx="62722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1" name="Equation" r:id="rId6" imgW="152334" imgH="190417" progId="Equation.3">
                  <p:embed/>
                </p:oleObj>
              </mc:Choice>
              <mc:Fallback>
                <p:oleObj name="Equation" r:id="rId6" imgW="152334" imgH="190417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62400"/>
                        <a:ext cx="62722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971800" y="3962400"/>
          <a:ext cx="685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2" name="Equation" r:id="rId8" imgW="126725" imgH="126725" progId="Equation.3">
                  <p:embed/>
                </p:oleObj>
              </mc:Choice>
              <mc:Fallback>
                <p:oleObj name="Equation" r:id="rId8" imgW="126725" imgH="126725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962400"/>
                        <a:ext cx="685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4419600" y="3962400"/>
          <a:ext cx="685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3" name="Equation" r:id="rId10" imgW="152202" imgH="126835" progId="Equation.3">
                  <p:embed/>
                </p:oleObj>
              </mc:Choice>
              <mc:Fallback>
                <p:oleObj name="Equation" r:id="rId10" imgW="152202" imgH="126835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62400"/>
                        <a:ext cx="685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410200" y="3962400"/>
          <a:ext cx="54864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4" name="Equation" r:id="rId12" imgW="152268" imgH="152268" progId="Equation.3">
                  <p:embed/>
                </p:oleObj>
              </mc:Choice>
              <mc:Fallback>
                <p:oleObj name="Equation" r:id="rId12" imgW="152268" imgH="152268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962400"/>
                        <a:ext cx="54864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733800" y="3886200"/>
          <a:ext cx="762000" cy="708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5" name="Equation" r:id="rId14" imgW="126835" imgH="152202" progId="Equation.3">
                  <p:embed/>
                </p:oleObj>
              </mc:Choice>
              <mc:Fallback>
                <p:oleObj name="Equation" r:id="rId14" imgW="126835" imgH="152202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86200"/>
                        <a:ext cx="762000" cy="708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2200" y="1143000"/>
            <a:ext cx="3352800" cy="1600200"/>
          </a:xfrm>
          <a:prstGeom prst="rect">
            <a:avLst/>
          </a:prstGeom>
          <a:noFill/>
          <a:effectLst>
            <a:glow rad="1397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Isosceles Triangle 3"/>
          <p:cNvSpPr/>
          <p:nvPr/>
        </p:nvSpPr>
        <p:spPr>
          <a:xfrm>
            <a:off x="2362200" y="0"/>
            <a:ext cx="3352800" cy="1143000"/>
          </a:xfrm>
          <a:prstGeom prst="triangle">
            <a:avLst/>
          </a:prstGeom>
          <a:noFill/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581400" y="1676400"/>
            <a:ext cx="1066800" cy="1066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667000" y="1752600"/>
            <a:ext cx="2895600" cy="954107"/>
          </a:xfrm>
          <a:prstGeom prst="rect">
            <a:avLst/>
          </a:prstGeom>
          <a:noFill/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বাড়ির</a:t>
            </a:r>
            <a:endParaRPr lang="en-US" sz="2800" dirty="0" smtClean="0">
              <a:latin typeface="NikoshBAN" pitchFamily="2" charset="0"/>
              <a:cs typeface="NikoshBAN" pitchFamily="2" charset="0"/>
            </a:endParaRPr>
          </a:p>
          <a:p>
            <a:pPr algn="ctr"/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কাজ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 </a:t>
            </a:r>
            <a:endParaRPr lang="en-US" sz="2800" dirty="0"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76600" y="2743200"/>
            <a:ext cx="1676400" cy="381000"/>
          </a:xfrm>
          <a:prstGeom prst="rect">
            <a:avLst/>
          </a:prstGeom>
          <a:noFill/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81000" y="3657600"/>
            <a:ext cx="8458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 = { x    N ; x, 3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এর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গুনিতক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এবং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3200" dirty="0" smtClean="0">
                <a:cs typeface="Calibri"/>
              </a:rPr>
              <a:t>&lt;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8</a:t>
            </a:r>
            <a:r>
              <a:rPr lang="en-US" sz="3200" dirty="0" smtClean="0">
                <a:cs typeface="Calibri"/>
              </a:rPr>
              <a:t> }</a:t>
            </a:r>
          </a:p>
          <a:p>
            <a:pPr>
              <a:buFont typeface="Wingdings" pitchFamily="2" charset="2"/>
              <a:buChar char="q"/>
            </a:pPr>
            <a:r>
              <a:rPr lang="en-US" sz="3200" dirty="0" smtClean="0">
                <a:latin typeface="NikoshBAN" pitchFamily="2" charset="0"/>
                <a:cs typeface="Calibri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 = { x    N ; x, 3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এর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গুণনিয়ক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এবং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3200" dirty="0" smtClean="0">
                <a:cs typeface="Calibri"/>
              </a:rPr>
              <a:t>&lt;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8</a:t>
            </a:r>
            <a:r>
              <a:rPr lang="en-US" sz="3200" dirty="0" smtClean="0">
                <a:cs typeface="Calibri"/>
              </a:rPr>
              <a:t> }</a:t>
            </a:r>
          </a:p>
          <a:p>
            <a:pPr>
              <a:buFont typeface="Wingdings" pitchFamily="2" charset="2"/>
              <a:buChar char="q"/>
            </a:pPr>
            <a:r>
              <a:rPr lang="en-US" sz="3200" dirty="0" smtClean="0">
                <a:cs typeface="Calibri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 = { a, b, c, d, e }, Q = { a, c, e, f, g }</a:t>
            </a:r>
          </a:p>
          <a:p>
            <a:pPr>
              <a:buFont typeface="Wingdings" pitchFamily="2" charset="2"/>
              <a:buChar char="§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সেটের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তিনটি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প্রকৃত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উপসেট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লিখ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।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3200" dirty="0" smtClean="0"/>
              <a:t>U</a:t>
            </a:r>
            <a:r>
              <a:rPr lang="en-US" sz="3200" b="1" dirty="0" smtClean="0"/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এবং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P </a:t>
            </a:r>
            <a:r>
              <a:rPr lang="en-US" sz="3200" dirty="0" smtClean="0">
                <a:latin typeface="Calibri"/>
                <a:cs typeface="Calibri"/>
              </a:rPr>
              <a:t>∩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নির্ণয়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কর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।</a:t>
            </a:r>
            <a:endParaRPr lang="en-US" sz="3200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512239"/>
              </p:ext>
            </p:extLst>
          </p:nvPr>
        </p:nvGraphicFramePr>
        <p:xfrm>
          <a:off x="2133600" y="3810000"/>
          <a:ext cx="381000" cy="359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6" name="Equation" r:id="rId3" imgW="126725" imgH="126725" progId="Equation.3">
                  <p:embed/>
                </p:oleObj>
              </mc:Choice>
              <mc:Fallback>
                <p:oleObj name="Equation" r:id="rId3" imgW="126725" imgH="126725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10000"/>
                        <a:ext cx="381000" cy="359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238962"/>
              </p:ext>
            </p:extLst>
          </p:nvPr>
        </p:nvGraphicFramePr>
        <p:xfrm>
          <a:off x="2133600" y="4267200"/>
          <a:ext cx="3810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7" name="Equation" r:id="rId5" imgW="126725" imgH="126725" progId="Equation.3">
                  <p:embed/>
                </p:oleObj>
              </mc:Choice>
              <mc:Fallback>
                <p:oleObj name="Equation" r:id="rId5" imgW="126725" imgH="126725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267200"/>
                        <a:ext cx="3810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/>
      <p:bldP spid="7" grpId="0" animBg="1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2362200" y="1828800"/>
            <a:ext cx="2895600" cy="3048000"/>
          </a:xfrm>
          <a:prstGeom prst="ellipse">
            <a:avLst/>
          </a:prstGeom>
          <a:noFill/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3962400" y="1905000"/>
            <a:ext cx="2743200" cy="2895600"/>
          </a:xfrm>
          <a:prstGeom prst="ellipse">
            <a:avLst/>
          </a:prstGeom>
          <a:noFill/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971800" y="3048000"/>
            <a:ext cx="3048000" cy="2743200"/>
          </a:xfrm>
          <a:prstGeom prst="ellipse">
            <a:avLst/>
          </a:prstGeom>
          <a:noFill/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638800" y="2514600"/>
            <a:ext cx="83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343400" y="3406914"/>
            <a:ext cx="60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951018" y="2511340"/>
            <a:ext cx="76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43400" y="2286000"/>
            <a:ext cx="53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29000" y="3810000"/>
            <a:ext cx="53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81600" y="4065005"/>
            <a:ext cx="45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Picture 12" descr="unnamed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0" y="4800600"/>
            <a:ext cx="990600" cy="9906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514600" y="228600"/>
            <a:ext cx="4343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 err="1" smtClean="0">
                <a:solidFill>
                  <a:srgbClr val="FF0000"/>
                </a:solidFill>
                <a:latin typeface="NikoshBAN" pitchFamily="2" charset="0"/>
                <a:cs typeface="NikoshBAN" pitchFamily="2" charset="0"/>
              </a:rPr>
              <a:t>ধন্যবাদ</a:t>
            </a:r>
            <a:r>
              <a:rPr lang="en-US" dirty="0" smtClean="0">
                <a:latin typeface="NikoshBAN" pitchFamily="2" charset="0"/>
                <a:cs typeface="NikoshBAN" pitchFamily="2" charset="0"/>
              </a:rPr>
              <a:t> </a:t>
            </a:r>
            <a:endParaRPr lang="en-US" dirty="0">
              <a:latin typeface="NikoshBAN" pitchFamily="2" charset="0"/>
              <a:cs typeface="NikoshBAN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ook sets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228600"/>
            <a:ext cx="8458200" cy="6629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loth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304800"/>
            <a:ext cx="7848600" cy="6019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Gold 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457200"/>
            <a:ext cx="8229600" cy="5867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90600" y="685800"/>
            <a:ext cx="6858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sz="3200" b="1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4000" b="1" dirty="0" err="1" smtClean="0">
                <a:latin typeface="NikoshBAN" pitchFamily="2" charset="0"/>
                <a:cs typeface="NikoshBAN" pitchFamily="2" charset="0"/>
              </a:rPr>
              <a:t>উপরের</a:t>
            </a:r>
            <a:r>
              <a:rPr lang="en-US" sz="4000" b="1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4000" b="1" dirty="0" err="1" smtClean="0">
                <a:latin typeface="NikoshBAN" pitchFamily="2" charset="0"/>
                <a:cs typeface="NikoshBAN" pitchFamily="2" charset="0"/>
              </a:rPr>
              <a:t>ছবিগুলোতে</a:t>
            </a:r>
            <a:r>
              <a:rPr lang="en-US" sz="4000" b="1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4000" b="1" dirty="0" err="1" smtClean="0">
                <a:latin typeface="NikoshBAN" pitchFamily="2" charset="0"/>
                <a:cs typeface="NikoshBAN" pitchFamily="2" charset="0"/>
              </a:rPr>
              <a:t>আমরা</a:t>
            </a:r>
            <a:r>
              <a:rPr lang="en-US" sz="4000" b="1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4000" b="1" dirty="0" err="1" smtClean="0">
                <a:latin typeface="NikoshBAN" pitchFamily="2" charset="0"/>
                <a:cs typeface="NikoshBAN" pitchFamily="2" charset="0"/>
              </a:rPr>
              <a:t>কি</a:t>
            </a:r>
            <a:r>
              <a:rPr lang="en-US" sz="4000" b="1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4000" b="1" dirty="0" err="1" smtClean="0">
                <a:latin typeface="NikoshBAN" pitchFamily="2" charset="0"/>
                <a:cs typeface="NikoshBAN" pitchFamily="2" charset="0"/>
              </a:rPr>
              <a:t>দেখতে</a:t>
            </a:r>
            <a:r>
              <a:rPr lang="en-US" sz="4000" b="1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4000" b="1" dirty="0" err="1" smtClean="0">
                <a:latin typeface="NikoshBAN" pitchFamily="2" charset="0"/>
                <a:cs typeface="NikoshBAN" pitchFamily="2" charset="0"/>
              </a:rPr>
              <a:t>পেলাম</a:t>
            </a:r>
            <a:endParaRPr lang="en-US" sz="4000" b="1" dirty="0" smtClean="0"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733800" y="2209800"/>
            <a:ext cx="13716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133600" y="3505200"/>
            <a:ext cx="4079963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6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6600" dirty="0" err="1" smtClean="0">
                <a:latin typeface="NikoshBAN" pitchFamily="2" charset="0"/>
                <a:cs typeface="NikoshBAN" pitchFamily="2" charset="0"/>
              </a:rPr>
              <a:t>আজকের</a:t>
            </a:r>
            <a:r>
              <a:rPr lang="en-US" sz="66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6600" dirty="0" err="1" smtClean="0">
                <a:latin typeface="NikoshBAN" pitchFamily="2" charset="0"/>
                <a:cs typeface="NikoshBAN" pitchFamily="2" charset="0"/>
              </a:rPr>
              <a:t>পাঠ</a:t>
            </a:r>
            <a:r>
              <a:rPr lang="en-US" sz="6600" dirty="0" smtClean="0">
                <a:latin typeface="NikoshBAN" pitchFamily="2" charset="0"/>
                <a:cs typeface="NikoshBAN" pitchFamily="2" charset="0"/>
              </a:rPr>
              <a:t> </a:t>
            </a:r>
            <a:endParaRPr lang="en-US" sz="6600" dirty="0"/>
          </a:p>
        </p:txBody>
      </p:sp>
      <p:sp>
        <p:nvSpPr>
          <p:cNvPr id="8" name="Rectangle 7"/>
          <p:cNvSpPr/>
          <p:nvPr/>
        </p:nvSpPr>
        <p:spPr>
          <a:xfrm>
            <a:off x="3352800" y="4572000"/>
            <a:ext cx="1646605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800" dirty="0" err="1" smtClean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সেট</a:t>
            </a:r>
            <a:r>
              <a:rPr lang="en-US" dirty="0" smtClean="0">
                <a:solidFill>
                  <a:srgbClr val="00B0F0"/>
                </a:solidFill>
                <a:latin typeface="NikoshBAN" pitchFamily="2" charset="0"/>
                <a:cs typeface="NikoshBAN" pitchFamily="2" charset="0"/>
              </a:rPr>
              <a:t>  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91000" y="2133600"/>
            <a:ext cx="45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solidFill>
                  <a:srgbClr val="FF0000"/>
                </a:solidFill>
              </a:rPr>
              <a:t>?</a:t>
            </a:r>
            <a:endParaRPr lang="en-US" sz="7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1" y="1828800"/>
            <a:ext cx="6561138" cy="47244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057400" y="228600"/>
            <a:ext cx="495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সেটের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জনক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জার্মান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গণিতবিদ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2667000" y="845403"/>
            <a:ext cx="3429000" cy="830997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r>
              <a:rPr lang="en-US" sz="4800" dirty="0" err="1" smtClean="0">
                <a:latin typeface="NikoshBAN" pitchFamily="2" charset="0"/>
                <a:cs typeface="NikoshBAN" pitchFamily="2" charset="0"/>
              </a:rPr>
              <a:t>জর্জ</a:t>
            </a:r>
            <a:r>
              <a:rPr lang="en-US" sz="4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4800" dirty="0" err="1" smtClean="0">
                <a:latin typeface="NikoshBAN" pitchFamily="2" charset="0"/>
                <a:cs typeface="NikoshBAN" pitchFamily="2" charset="0"/>
              </a:rPr>
              <a:t>ক্যান্টর</a:t>
            </a:r>
            <a:r>
              <a:rPr lang="en-US" sz="4800" dirty="0" smtClean="0">
                <a:latin typeface="NikoshBAN" pitchFamily="2" charset="0"/>
                <a:cs typeface="NikoshBAN" pitchFamily="2" charset="0"/>
              </a:rPr>
              <a:t> </a:t>
            </a:r>
            <a:endParaRPr 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33400" y="2209800"/>
            <a:ext cx="8001000" cy="224676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এ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পাঠ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শেষ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শিক্ষার্থীরা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- </a:t>
            </a:r>
          </a:p>
          <a:p>
            <a:pPr>
              <a:buFont typeface="Wingdings" pitchFamily="2" charset="2"/>
              <a:buChar char="Ø"/>
            </a:pP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সেট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কি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তা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সংজ্ঞায়িত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করত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পারব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।</a:t>
            </a:r>
          </a:p>
          <a:p>
            <a:pPr>
              <a:buFont typeface="Wingdings" pitchFamily="2" charset="2"/>
              <a:buChar char="Ø"/>
            </a:pP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সেটের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বিভিন্ন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চিহ্নগুলো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চিহ্নিত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করত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পারব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।</a:t>
            </a:r>
            <a:endParaRPr lang="en-US" sz="2800" dirty="0" smtClean="0">
              <a:solidFill>
                <a:schemeClr val="tx1">
                  <a:lumMod val="95000"/>
                  <a:lumOff val="5000"/>
                </a:schemeClr>
              </a:solidFill>
              <a:latin typeface="NikoshBAN" pitchFamily="2" charset="0"/>
              <a:cs typeface="NikoshBAN" pitchFamily="2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NikoshBAN" pitchFamily="2" charset="0"/>
                <a:cs typeface="NikoshBAN" pitchFamily="2" charset="0"/>
              </a:rPr>
              <a:t>  </a:t>
            </a:r>
            <a:r>
              <a:rPr lang="en-US" sz="2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NikoshBAN" pitchFamily="2" charset="0"/>
                <a:cs typeface="NikoshBAN" pitchFamily="2" charset="0"/>
              </a:rPr>
              <a:t>বিভিন্ন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bn-BD" sz="2800" dirty="0" smtClean="0">
                <a:latin typeface="NikoshBAN" pitchFamily="2" charset="0"/>
                <a:cs typeface="NikoshBAN" pitchFamily="2" charset="0"/>
              </a:rPr>
              <a:t>পদ্ধতি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ত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সেটক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প্রকাশ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করত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পারব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।</a:t>
            </a:r>
          </a:p>
          <a:p>
            <a:pPr>
              <a:buFont typeface="Wingdings" pitchFamily="2" charset="2"/>
              <a:buChar char="Ø"/>
            </a:pP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সেটের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বিভিন্ন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সমস্যা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সমাধান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করত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2800" dirty="0" err="1" smtClean="0">
                <a:latin typeface="NikoshBAN" pitchFamily="2" charset="0"/>
                <a:cs typeface="NikoshBAN" pitchFamily="2" charset="0"/>
              </a:rPr>
              <a:t>পারবে</a:t>
            </a:r>
            <a:r>
              <a:rPr lang="en-US" sz="2800" dirty="0" smtClean="0">
                <a:latin typeface="NikoshBAN" pitchFamily="2" charset="0"/>
                <a:cs typeface="NikoshBAN" pitchFamily="2" charset="0"/>
              </a:rPr>
              <a:t>।  </a:t>
            </a:r>
            <a:endParaRPr lang="en-US" sz="2800" dirty="0"/>
          </a:p>
        </p:txBody>
      </p:sp>
      <p:sp>
        <p:nvSpPr>
          <p:cNvPr id="6" name="Horizontal Scroll 5"/>
          <p:cNvSpPr/>
          <p:nvPr/>
        </p:nvSpPr>
        <p:spPr>
          <a:xfrm>
            <a:off x="2514600" y="228600"/>
            <a:ext cx="3886200" cy="1524000"/>
          </a:xfrm>
          <a:prstGeom prst="horizontalScroll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95600" y="482768"/>
            <a:ext cx="3276600" cy="101566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en-US" sz="6000" dirty="0" err="1" smtClean="0">
                <a:latin typeface="NikoshBAN" pitchFamily="2" charset="0"/>
                <a:cs typeface="NikoshBAN" pitchFamily="2" charset="0"/>
              </a:rPr>
              <a:t>শিখনফল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52400" y="1454139"/>
          <a:ext cx="8686800" cy="567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95400"/>
                <a:gridCol w="3733800"/>
                <a:gridCol w="990600"/>
                <a:gridCol w="1447800"/>
              </a:tblGrid>
              <a:tr h="366880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ক্রমিক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r>
                        <a:rPr lang="en-US" sz="1800" b="0" baseline="0" dirty="0" err="1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নং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ধাপ</a:t>
                      </a:r>
                      <a:endParaRPr lang="en-US" b="0" dirty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কার্যক্রম</a:t>
                      </a:r>
                      <a:endParaRPr lang="en-US" b="0" dirty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সময়</a:t>
                      </a:r>
                      <a:endParaRPr lang="en-US" b="0" dirty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dirty="0" err="1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উপকরণ</a:t>
                      </a:r>
                      <a:endParaRPr lang="en-US" b="0" dirty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8255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 ১ </a:t>
                      </a:r>
                      <a:endParaRPr lang="en-US" dirty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err="1" smtClean="0">
                          <a:latin typeface="NikoshBAN" pitchFamily="2" charset="0"/>
                          <a:cs typeface="NikoshBAN" pitchFamily="2" charset="0"/>
                        </a:rPr>
                        <a:t>প্রস্তুতি</a:t>
                      </a:r>
                      <a:endParaRPr lang="en-US" dirty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err="1" smtClean="0">
                          <a:latin typeface="NikoshBAN" pitchFamily="2" charset="0"/>
                          <a:cs typeface="NikoshBAN" pitchFamily="2" charset="0"/>
                        </a:rPr>
                        <a:t>কুশল</a:t>
                      </a:r>
                      <a:r>
                        <a:rPr lang="en-US" sz="1800" dirty="0" smtClean="0"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r>
                        <a:rPr lang="en-US" sz="1800" dirty="0" err="1" smtClean="0">
                          <a:latin typeface="NikoshBAN" pitchFamily="2" charset="0"/>
                          <a:cs typeface="NikoshBAN" pitchFamily="2" charset="0"/>
                        </a:rPr>
                        <a:t>বিনিময়</a:t>
                      </a:r>
                      <a:r>
                        <a:rPr lang="en-US" sz="1800" dirty="0" smtClean="0">
                          <a:latin typeface="NikoshBAN" pitchFamily="2" charset="0"/>
                          <a:cs typeface="NikoshBAN" pitchFamily="2" charset="0"/>
                        </a:rPr>
                        <a:t>, </a:t>
                      </a:r>
                      <a:r>
                        <a:rPr lang="en-US" sz="1800" dirty="0" err="1" smtClean="0">
                          <a:latin typeface="NikoshBAN" pitchFamily="2" charset="0"/>
                          <a:cs typeface="NikoshBAN" pitchFamily="2" charset="0"/>
                        </a:rPr>
                        <a:t>শ্রেণিবিন্যাস</a:t>
                      </a:r>
                      <a:r>
                        <a:rPr lang="en-US" sz="1800" dirty="0" smtClean="0">
                          <a:latin typeface="NikoshBAN" pitchFamily="2" charset="0"/>
                          <a:cs typeface="NikoshBAN" pitchFamily="2" charset="0"/>
                        </a:rPr>
                        <a:t> ও </a:t>
                      </a:r>
                      <a:r>
                        <a:rPr lang="en-US" sz="1800" dirty="0" err="1" smtClean="0">
                          <a:latin typeface="NikoshBAN" pitchFamily="2" charset="0"/>
                          <a:cs typeface="NikoshBAN" pitchFamily="2" charset="0"/>
                        </a:rPr>
                        <a:t>পূর্বজ্ঞান</a:t>
                      </a:r>
                      <a:r>
                        <a:rPr lang="en-US" sz="1800" dirty="0" smtClean="0"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r>
                        <a:rPr lang="en-US" sz="1800" dirty="0" err="1" smtClean="0">
                          <a:latin typeface="NikoshBAN" pitchFamily="2" charset="0"/>
                          <a:cs typeface="NikoshBAN" pitchFamily="2" charset="0"/>
                        </a:rPr>
                        <a:t>যাচাই</a:t>
                      </a:r>
                      <a:r>
                        <a:rPr lang="en-US" sz="1800" dirty="0" smtClean="0"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endParaRPr lang="en-US" sz="1800" dirty="0"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 5 </a:t>
                      </a:r>
                      <a:r>
                        <a:rPr lang="en-US" dirty="0" err="1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মি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endParaRPr lang="en-US" dirty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880380">
                <a:tc rowSpan="3"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       </a:t>
                      </a:r>
                    </a:p>
                    <a:p>
                      <a:pPr algn="ctr"/>
                      <a:endParaRPr lang="en-US" sz="1800" dirty="0" smtClean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  <a:p>
                      <a:pPr algn="ctr"/>
                      <a:endParaRPr lang="en-US" sz="1800" dirty="0" smtClean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       ২</a:t>
                      </a:r>
                    </a:p>
                    <a:p>
                      <a:pPr algn="ctr"/>
                      <a:r>
                        <a:rPr lang="en-US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   </a:t>
                      </a:r>
                      <a:endParaRPr lang="en-US" dirty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>
                          <a:latin typeface="NikoshBAN" pitchFamily="2" charset="0"/>
                          <a:cs typeface="NikoshBAN" pitchFamily="2" charset="0"/>
                        </a:rPr>
                        <a:t>শিখনফল</a:t>
                      </a:r>
                      <a:r>
                        <a:rPr lang="en-US" dirty="0" smtClean="0">
                          <a:latin typeface="NikoshBAN" pitchFamily="2" charset="0"/>
                          <a:cs typeface="NikoshBAN" pitchFamily="2" charset="0"/>
                        </a:rPr>
                        <a:t> –১ </a:t>
                      </a:r>
                    </a:p>
                    <a:p>
                      <a:endParaRPr lang="en-US" dirty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r>
                        <a:rPr lang="en-US" dirty="0" err="1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সেটের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প্রকাশ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 , </a:t>
                      </a:r>
                      <a:r>
                        <a:rPr lang="en-US" baseline="0" dirty="0" err="1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সেটের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গঠন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 ও </a:t>
                      </a:r>
                      <a:r>
                        <a:rPr lang="en-US" baseline="0" dirty="0" err="1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সেটের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বিভিন্ন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চিহ্ন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r>
                        <a:rPr lang="en-US" baseline="0" dirty="0" err="1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নিয়ে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r>
                        <a:rPr lang="en-US" dirty="0" err="1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আলোচনা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 ও </a:t>
                      </a:r>
                      <a:r>
                        <a:rPr lang="en-US" dirty="0" err="1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একক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r>
                        <a:rPr lang="en-US" dirty="0" err="1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কাজ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   </a:t>
                      </a:r>
                      <a:endParaRPr lang="en-US" sz="2800" dirty="0" smtClean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7 </a:t>
                      </a:r>
                      <a:r>
                        <a:rPr lang="en-US" dirty="0" err="1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মি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endParaRPr lang="en-US" dirty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C  &amp; WB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880380">
                <a:tc vMerge="1">
                  <a:txBody>
                    <a:bodyPr/>
                    <a:lstStyle/>
                    <a:p>
                      <a:endParaRPr lang="en-US" dirty="0"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>
                          <a:latin typeface="NikoshBAN" pitchFamily="2" charset="0"/>
                          <a:cs typeface="NikoshBAN" pitchFamily="2" charset="0"/>
                        </a:rPr>
                        <a:t>শিখনফল</a:t>
                      </a:r>
                      <a:r>
                        <a:rPr lang="en-US" dirty="0" smtClean="0">
                          <a:latin typeface="NikoshBAN" pitchFamily="2" charset="0"/>
                          <a:cs typeface="NikoshBAN" pitchFamily="2" charset="0"/>
                        </a:rPr>
                        <a:t> –২  </a:t>
                      </a:r>
                    </a:p>
                    <a:p>
                      <a:endParaRPr lang="en-US" dirty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>
                          <a:latin typeface="NikoshBAN" pitchFamily="2" charset="0"/>
                          <a:cs typeface="NikoshBAN" pitchFamily="2" charset="0"/>
                        </a:rPr>
                        <a:t>সেটের</a:t>
                      </a:r>
                      <a:r>
                        <a:rPr lang="en-US" baseline="0" dirty="0" smtClean="0"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r>
                        <a:rPr lang="en-US" baseline="0" dirty="0" err="1" smtClean="0">
                          <a:latin typeface="NikoshBAN" pitchFamily="2" charset="0"/>
                          <a:cs typeface="NikoshBAN" pitchFamily="2" charset="0"/>
                        </a:rPr>
                        <a:t>গঠন</a:t>
                      </a:r>
                      <a:r>
                        <a:rPr lang="en-US" baseline="0" dirty="0" smtClean="0"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r>
                        <a:rPr lang="bn-BD" sz="1800" dirty="0" smtClean="0">
                          <a:latin typeface="NikoshBAN" pitchFamily="2" charset="0"/>
                          <a:cs typeface="NikoshBAN" pitchFamily="2" charset="0"/>
                        </a:rPr>
                        <a:t>পদ্ধতি</a:t>
                      </a:r>
                      <a:r>
                        <a:rPr lang="en-US" sz="1800" dirty="0" smtClean="0"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r>
                        <a:rPr lang="en-US" sz="1800" dirty="0" err="1" smtClean="0">
                          <a:latin typeface="NikoshBAN" pitchFamily="2" charset="0"/>
                          <a:cs typeface="NikoshBAN" pitchFamily="2" charset="0"/>
                        </a:rPr>
                        <a:t>আলোচনা</a:t>
                      </a:r>
                      <a:r>
                        <a:rPr lang="en-US" sz="1800" dirty="0" smtClean="0">
                          <a:latin typeface="NikoshBAN" pitchFamily="2" charset="0"/>
                          <a:cs typeface="NikoshBAN" pitchFamily="2" charset="0"/>
                        </a:rPr>
                        <a:t> , </a:t>
                      </a:r>
                      <a:r>
                        <a:rPr lang="en-US" sz="1800" dirty="0" err="1" smtClean="0">
                          <a:latin typeface="NikoshBAN" pitchFamily="2" charset="0"/>
                          <a:cs typeface="NikoshBAN" pitchFamily="2" charset="0"/>
                        </a:rPr>
                        <a:t>সমস্যা</a:t>
                      </a:r>
                      <a:r>
                        <a:rPr lang="en-US" sz="1800" dirty="0" smtClean="0"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r>
                        <a:rPr lang="en-US" sz="1800" dirty="0" err="1" smtClean="0">
                          <a:latin typeface="NikoshBAN" pitchFamily="2" charset="0"/>
                          <a:cs typeface="NikoshBAN" pitchFamily="2" charset="0"/>
                        </a:rPr>
                        <a:t>সমাধান</a:t>
                      </a:r>
                      <a:r>
                        <a:rPr lang="en-US" baseline="0" dirty="0" smtClean="0"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r>
                        <a:rPr lang="en-US" dirty="0" smtClean="0">
                          <a:latin typeface="NikoshBAN" pitchFamily="2" charset="0"/>
                          <a:cs typeface="NikoshBAN" pitchFamily="2" charset="0"/>
                        </a:rPr>
                        <a:t> ও </a:t>
                      </a:r>
                      <a:r>
                        <a:rPr lang="en-US" dirty="0" err="1" smtClean="0">
                          <a:latin typeface="NikoshBAN" pitchFamily="2" charset="0"/>
                          <a:cs typeface="NikoshBAN" pitchFamily="2" charset="0"/>
                        </a:rPr>
                        <a:t>দলীয়</a:t>
                      </a:r>
                      <a:r>
                        <a:rPr lang="en-US" dirty="0" smtClean="0"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r>
                        <a:rPr lang="en-US" dirty="0" err="1" smtClean="0">
                          <a:latin typeface="NikoshBAN" pitchFamily="2" charset="0"/>
                          <a:cs typeface="NikoshBAN" pitchFamily="2" charset="0"/>
                        </a:rPr>
                        <a:t>কাজ</a:t>
                      </a:r>
                      <a:r>
                        <a:rPr lang="en-US" dirty="0" smtClean="0">
                          <a:latin typeface="NikoshBAN" pitchFamily="2" charset="0"/>
                          <a:cs typeface="NikoshBAN" pitchFamily="2" charset="0"/>
                        </a:rPr>
                        <a:t>    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10 </a:t>
                      </a:r>
                      <a:r>
                        <a:rPr lang="en-US" dirty="0" err="1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মি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endParaRPr lang="en-US" dirty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 </a:t>
                      </a:r>
                      <a:r>
                        <a:rPr lang="en-US" dirty="0" smtClean="0"/>
                        <a:t>DC  &amp; WB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16266">
                <a:tc vMerge="1">
                  <a:txBody>
                    <a:bodyPr/>
                    <a:lstStyle/>
                    <a:p>
                      <a:endParaRPr lang="en-US" dirty="0"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>
                          <a:latin typeface="NikoshBAN" pitchFamily="2" charset="0"/>
                          <a:cs typeface="NikoshBAN" pitchFamily="2" charset="0"/>
                        </a:rPr>
                        <a:t>শিখনফল</a:t>
                      </a:r>
                      <a:r>
                        <a:rPr lang="en-US" dirty="0" smtClean="0">
                          <a:latin typeface="NikoshBAN" pitchFamily="2" charset="0"/>
                          <a:cs typeface="NikoshBAN" pitchFamily="2" charset="0"/>
                        </a:rPr>
                        <a:t> –৩  </a:t>
                      </a:r>
                    </a:p>
                    <a:p>
                      <a:endParaRPr lang="en-US" dirty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>
                          <a:latin typeface="NikoshBAN" pitchFamily="2" charset="0"/>
                          <a:cs typeface="NikoshBAN" pitchFamily="2" charset="0"/>
                        </a:rPr>
                        <a:t>উপসেট</a:t>
                      </a:r>
                      <a:r>
                        <a:rPr lang="en-US" dirty="0" smtClean="0">
                          <a:latin typeface="NikoshBAN" pitchFamily="2" charset="0"/>
                          <a:cs typeface="NikoshBAN" pitchFamily="2" charset="0"/>
                        </a:rPr>
                        <a:t>,</a:t>
                      </a:r>
                      <a:r>
                        <a:rPr lang="en-US" baseline="0" dirty="0" smtClean="0"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r>
                        <a:rPr lang="en-US" baseline="0" dirty="0" err="1" smtClean="0">
                          <a:latin typeface="NikoshBAN" pitchFamily="2" charset="0"/>
                          <a:cs typeface="NikoshBAN" pitchFamily="2" charset="0"/>
                        </a:rPr>
                        <a:t>সংযোগ</a:t>
                      </a:r>
                      <a:r>
                        <a:rPr lang="en-US" baseline="0" dirty="0" smtClean="0"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r>
                        <a:rPr lang="en-US" baseline="0" dirty="0" err="1" smtClean="0">
                          <a:latin typeface="NikoshBAN" pitchFamily="2" charset="0"/>
                          <a:cs typeface="NikoshBAN" pitchFamily="2" charset="0"/>
                        </a:rPr>
                        <a:t>সেট</a:t>
                      </a:r>
                      <a:r>
                        <a:rPr lang="en-US" baseline="0" dirty="0" smtClean="0">
                          <a:latin typeface="NikoshBAN" pitchFamily="2" charset="0"/>
                          <a:cs typeface="NikoshBAN" pitchFamily="2" charset="0"/>
                        </a:rPr>
                        <a:t> ও </a:t>
                      </a:r>
                      <a:r>
                        <a:rPr lang="en-US" baseline="0" dirty="0" err="1" smtClean="0">
                          <a:latin typeface="NikoshBAN" pitchFamily="2" charset="0"/>
                          <a:cs typeface="NikoshBAN" pitchFamily="2" charset="0"/>
                        </a:rPr>
                        <a:t>ছেদ</a:t>
                      </a:r>
                      <a:r>
                        <a:rPr lang="en-US" baseline="0" dirty="0" smtClean="0"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r>
                        <a:rPr lang="en-US" baseline="0" dirty="0" err="1" smtClean="0">
                          <a:latin typeface="NikoshBAN" pitchFamily="2" charset="0"/>
                          <a:cs typeface="NikoshBAN" pitchFamily="2" charset="0"/>
                        </a:rPr>
                        <a:t>সেট</a:t>
                      </a:r>
                      <a:r>
                        <a:rPr lang="en-US" baseline="0" dirty="0" smtClean="0"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r>
                        <a:rPr lang="en-US" baseline="0" dirty="0" err="1" smtClean="0">
                          <a:latin typeface="NikoshBAN" pitchFamily="2" charset="0"/>
                          <a:cs typeface="NikoshBAN" pitchFamily="2" charset="0"/>
                        </a:rPr>
                        <a:t>নিয়ে</a:t>
                      </a:r>
                      <a:r>
                        <a:rPr lang="en-US" baseline="0" dirty="0" smtClean="0"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r>
                        <a:rPr lang="en-US" baseline="0" dirty="0" err="1" smtClean="0">
                          <a:latin typeface="NikoshBAN" pitchFamily="2" charset="0"/>
                          <a:cs typeface="NikoshBAN" pitchFamily="2" charset="0"/>
                        </a:rPr>
                        <a:t>আলোচনা</a:t>
                      </a:r>
                      <a:r>
                        <a:rPr lang="en-US" baseline="0" dirty="0" smtClean="0">
                          <a:latin typeface="NikoshBAN" pitchFamily="2" charset="0"/>
                          <a:cs typeface="NikoshBAN" pitchFamily="2" charset="0"/>
                        </a:rPr>
                        <a:t>, </a:t>
                      </a:r>
                      <a:r>
                        <a:rPr lang="en-US" baseline="0" dirty="0" err="1" smtClean="0">
                          <a:latin typeface="NikoshBAN" pitchFamily="2" charset="0"/>
                          <a:cs typeface="NikoshBAN" pitchFamily="2" charset="0"/>
                        </a:rPr>
                        <a:t>সমস্যা</a:t>
                      </a:r>
                      <a:r>
                        <a:rPr lang="en-US" baseline="0" dirty="0" smtClean="0"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r>
                        <a:rPr lang="en-US" baseline="0" dirty="0" err="1" smtClean="0">
                          <a:latin typeface="NikoshBAN" pitchFamily="2" charset="0"/>
                          <a:cs typeface="NikoshBAN" pitchFamily="2" charset="0"/>
                        </a:rPr>
                        <a:t>সমাধান</a:t>
                      </a:r>
                      <a:r>
                        <a:rPr lang="en-US" dirty="0" smtClean="0">
                          <a:latin typeface="NikoshBAN" pitchFamily="2" charset="0"/>
                          <a:cs typeface="NikoshBAN" pitchFamily="2" charset="0"/>
                        </a:rPr>
                        <a:t> ও </a:t>
                      </a:r>
                      <a:r>
                        <a:rPr lang="en-US" dirty="0" err="1" smtClean="0">
                          <a:latin typeface="NikoshBAN" pitchFamily="2" charset="0"/>
                          <a:cs typeface="NikoshBAN" pitchFamily="2" charset="0"/>
                        </a:rPr>
                        <a:t>বাড়ির</a:t>
                      </a:r>
                      <a:r>
                        <a:rPr lang="en-US" dirty="0" smtClean="0"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r>
                        <a:rPr lang="en-US" dirty="0" err="1" smtClean="0">
                          <a:latin typeface="NikoshBAN" pitchFamily="2" charset="0"/>
                          <a:cs typeface="NikoshBAN" pitchFamily="2" charset="0"/>
                        </a:rPr>
                        <a:t>কাজ</a:t>
                      </a:r>
                      <a:r>
                        <a:rPr lang="en-US" dirty="0" smtClean="0">
                          <a:latin typeface="NikoshBAN" pitchFamily="2" charset="0"/>
                          <a:cs typeface="NikoshBAN" pitchFamily="2" charset="0"/>
                        </a:rPr>
                        <a:t>  </a:t>
                      </a:r>
                      <a:endParaRPr lang="en-US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 15 </a:t>
                      </a:r>
                      <a:r>
                        <a:rPr lang="en-US" dirty="0" err="1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মি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endParaRPr lang="en-US" dirty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dirty="0" smtClean="0"/>
                        <a:t>DC  &amp; WB</a:t>
                      </a:r>
                      <a:endParaRPr lang="en-US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n-US" dirty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1626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      3</a:t>
                      </a:r>
                      <a:endParaRPr lang="en-US" dirty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r>
                        <a:rPr lang="en-US" dirty="0" err="1" smtClean="0">
                          <a:latin typeface="NikoshBAN" pitchFamily="2" charset="0"/>
                          <a:cs typeface="NikoshBAN" pitchFamily="2" charset="0"/>
                        </a:rPr>
                        <a:t>মূল্যায়ন</a:t>
                      </a:r>
                      <a:endParaRPr lang="en-US" dirty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r>
                        <a:rPr lang="en-US" dirty="0" err="1" smtClean="0">
                          <a:latin typeface="NikoshBAN" pitchFamily="2" charset="0"/>
                          <a:cs typeface="NikoshBAN" pitchFamily="2" charset="0"/>
                        </a:rPr>
                        <a:t>মৌখিক</a:t>
                      </a:r>
                      <a:r>
                        <a:rPr lang="en-US" dirty="0" smtClean="0">
                          <a:latin typeface="NikoshBAN" pitchFamily="2" charset="0"/>
                          <a:cs typeface="NikoshBAN" pitchFamily="2" charset="0"/>
                        </a:rPr>
                        <a:t> / </a:t>
                      </a:r>
                      <a:r>
                        <a:rPr lang="en-US" dirty="0" err="1" smtClean="0">
                          <a:latin typeface="NikoshBAN" pitchFamily="2" charset="0"/>
                          <a:cs typeface="NikoshBAN" pitchFamily="2" charset="0"/>
                        </a:rPr>
                        <a:t>কর্মপত্রের</a:t>
                      </a:r>
                      <a:r>
                        <a:rPr lang="en-US" dirty="0" smtClean="0"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r>
                        <a:rPr lang="en-US" dirty="0" err="1" smtClean="0">
                          <a:latin typeface="NikoshBAN" pitchFamily="2" charset="0"/>
                          <a:cs typeface="NikoshBAN" pitchFamily="2" charset="0"/>
                        </a:rPr>
                        <a:t>মাধ্যমে</a:t>
                      </a:r>
                      <a:r>
                        <a:rPr lang="en-US" dirty="0" smtClean="0"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endParaRPr lang="en-US" dirty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8 </a:t>
                      </a:r>
                      <a:r>
                        <a:rPr lang="en-US" dirty="0" err="1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মি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endParaRPr lang="en-US" dirty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 </a:t>
                      </a:r>
                      <a:r>
                        <a:rPr lang="en-US" dirty="0" smtClean="0"/>
                        <a:t>DC  &amp; WB</a:t>
                      </a:r>
                      <a:endParaRPr lang="en-US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n-US" dirty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1626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      4</a:t>
                      </a:r>
                      <a:endParaRPr lang="en-US" dirty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NikoshBAN" pitchFamily="2" charset="0"/>
                          <a:cs typeface="NikoshBAN" pitchFamily="2" charset="0"/>
                        </a:rPr>
                        <a:t>বাড়ির</a:t>
                      </a:r>
                      <a:r>
                        <a:rPr lang="en-US" dirty="0" smtClean="0"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r>
                        <a:rPr lang="en-US" dirty="0" err="1" smtClean="0">
                          <a:latin typeface="NikoshBAN" pitchFamily="2" charset="0"/>
                          <a:cs typeface="NikoshBAN" pitchFamily="2" charset="0"/>
                        </a:rPr>
                        <a:t>কাজ</a:t>
                      </a:r>
                      <a:endParaRPr lang="en-US" dirty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NikoshBAN" pitchFamily="2" charset="0"/>
                          <a:cs typeface="NikoshBAN" pitchFamily="2" charset="0"/>
                        </a:rPr>
                        <a:t>গাণিতিক</a:t>
                      </a:r>
                      <a:r>
                        <a:rPr lang="en-US" dirty="0" smtClean="0"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r>
                        <a:rPr lang="en-US" dirty="0" err="1" smtClean="0">
                          <a:latin typeface="NikoshBAN" pitchFamily="2" charset="0"/>
                          <a:cs typeface="NikoshBAN" pitchFamily="2" charset="0"/>
                        </a:rPr>
                        <a:t>সমস্যা</a:t>
                      </a:r>
                      <a:r>
                        <a:rPr lang="en-US" dirty="0" smtClean="0"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endParaRPr lang="en-US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3 </a:t>
                      </a:r>
                      <a:r>
                        <a:rPr lang="en-US" dirty="0" err="1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মি</a:t>
                      </a:r>
                      <a:endParaRPr lang="en-US" dirty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C  </a:t>
                      </a:r>
                    </a:p>
                    <a:p>
                      <a:endParaRPr lang="en-US" dirty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1626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      5</a:t>
                      </a:r>
                      <a:endParaRPr lang="en-US" dirty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সমাপ্তি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endParaRPr lang="en-US" dirty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NikoshBAN" pitchFamily="2" charset="0"/>
                          <a:cs typeface="NikoshBAN" pitchFamily="2" charset="0"/>
                        </a:rPr>
                        <a:t>ধন্যবাদ</a:t>
                      </a:r>
                      <a:endParaRPr lang="en-US" dirty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2 </a:t>
                      </a:r>
                      <a:r>
                        <a:rPr lang="en-US" dirty="0" err="1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মি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  <a:latin typeface="NikoshBAN" pitchFamily="2" charset="0"/>
                          <a:cs typeface="NikoshBAN" pitchFamily="2" charset="0"/>
                        </a:rPr>
                        <a:t> </a:t>
                      </a:r>
                      <a:endParaRPr lang="en-US" dirty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C  </a:t>
                      </a:r>
                    </a:p>
                    <a:p>
                      <a:endParaRPr lang="en-US" dirty="0">
                        <a:solidFill>
                          <a:schemeClr val="tx1"/>
                        </a:solidFill>
                        <a:latin typeface="NikoshBAN" pitchFamily="2" charset="0"/>
                        <a:cs typeface="NikoshBAN" pitchFamily="2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2743200" y="152400"/>
            <a:ext cx="3048000" cy="1143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819400" y="228601"/>
            <a:ext cx="2895600" cy="86177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পাঠ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200" dirty="0" err="1" smtClean="0">
                <a:latin typeface="NikoshBAN" pitchFamily="2" charset="0"/>
                <a:cs typeface="NikoshBAN" pitchFamily="2" charset="0"/>
              </a:rPr>
              <a:t>পরিকল্পনা</a:t>
            </a:r>
            <a:r>
              <a:rPr lang="en-US" sz="3200" dirty="0" smtClean="0">
                <a:latin typeface="NikoshBAN" pitchFamily="2" charset="0"/>
                <a:cs typeface="NikoshBAN" pitchFamily="2" charset="0"/>
              </a:rPr>
              <a:t> </a:t>
            </a:r>
            <a:endParaRPr lang="en-US" sz="3200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2</TotalTime>
  <Words>945</Words>
  <Application>Microsoft Office PowerPoint</Application>
  <PresentationFormat>On-screen Show (4:3)</PresentationFormat>
  <Paragraphs>206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Calibri</vt:lpstr>
      <vt:lpstr>NikoshBAN</vt:lpstr>
      <vt:lpstr>SonkhoMJ</vt:lpstr>
      <vt:lpstr>SutonnyMJ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 School</dc:creator>
  <cp:lastModifiedBy>ANUK</cp:lastModifiedBy>
  <cp:revision>130</cp:revision>
  <dcterms:created xsi:type="dcterms:W3CDTF">2006-08-16T00:00:00Z</dcterms:created>
  <dcterms:modified xsi:type="dcterms:W3CDTF">2019-05-09T02:21:00Z</dcterms:modified>
</cp:coreProperties>
</file>